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notesSlides/notesSlide2.xml" ContentType="application/vnd.openxmlformats-officedocument.presentationml.notesSlide+xml"/>
  <Override PartName="/ppt/ink/ink10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6" r:id="rId2"/>
    <p:sldId id="834" r:id="rId3"/>
    <p:sldId id="835" r:id="rId4"/>
    <p:sldId id="858" r:id="rId5"/>
    <p:sldId id="836" r:id="rId6"/>
    <p:sldId id="837" r:id="rId7"/>
    <p:sldId id="838" r:id="rId8"/>
    <p:sldId id="839" r:id="rId9"/>
    <p:sldId id="842" r:id="rId10"/>
    <p:sldId id="859" r:id="rId11"/>
    <p:sldId id="860" r:id="rId12"/>
    <p:sldId id="840" r:id="rId13"/>
    <p:sldId id="841" r:id="rId14"/>
    <p:sldId id="843" r:id="rId15"/>
    <p:sldId id="844" r:id="rId16"/>
    <p:sldId id="847" r:id="rId17"/>
    <p:sldId id="848" r:id="rId18"/>
    <p:sldId id="849" r:id="rId19"/>
    <p:sldId id="846" r:id="rId20"/>
    <p:sldId id="851" r:id="rId21"/>
    <p:sldId id="852" r:id="rId22"/>
    <p:sldId id="853" r:id="rId23"/>
    <p:sldId id="855" r:id="rId24"/>
    <p:sldId id="856" r:id="rId25"/>
    <p:sldId id="857" r:id="rId26"/>
    <p:sldId id="658" r:id="rId27"/>
  </p:sldIdLst>
  <p:sldSz cx="9144000" cy="6858000" type="screen4x3"/>
  <p:notesSz cx="7102475" cy="93884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57" userDrawn="1">
          <p15:clr>
            <a:srgbClr val="A4A3A4"/>
          </p15:clr>
        </p15:guide>
        <p15:guide id="2" pos="2237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9" autoAdjust="0"/>
    <p:restoredTop sz="86570" autoAdjust="0"/>
  </p:normalViewPr>
  <p:slideViewPr>
    <p:cSldViewPr>
      <p:cViewPr varScale="1">
        <p:scale>
          <a:sx n="91" d="100"/>
          <a:sy n="91" d="100"/>
        </p:scale>
        <p:origin x="248" y="5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0082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70" d="100"/>
        <a:sy n="70" d="100"/>
      </p:scale>
      <p:origin x="0" y="-1443"/>
    </p:cViewPr>
  </p:sorterViewPr>
  <p:notesViewPr>
    <p:cSldViewPr>
      <p:cViewPr varScale="1">
        <p:scale>
          <a:sx n="86" d="100"/>
          <a:sy n="86" d="100"/>
        </p:scale>
        <p:origin x="-3042" y="-96"/>
      </p:cViewPr>
      <p:guideLst>
        <p:guide orient="horz" pos="2957"/>
        <p:guide pos="223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4-24T11:38:05.09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953 12959 508 0,'0'-13'188'0,"0"13"-148"0,0 0-8 0,0-3 60 16,0 3-56-16,-3-2 4 16,3 2-24-16,-6 0 24 15,6-6-24-15,-3 1-4 16,0 3-8-16,-6-4 20 15,3 4-12-15,-6-4-12 16,3 6-4-16,-9-2 28 16,6 2-12-16,-12 0-4 15,7 5-4-15,-10 0 20 16,3 3-12-16,-6-3-32 16,9 1 12-16,-5-1 20 15,8 3-8-15,-6 0-16 16,9 0 4-16,-3 0-4 15,6 2 4-15,0-4 16 16,6 4-4-16,-5 3-12 16,5-2 4-16,-6 8 12 15,6-6-4-15,-6 8-4 16,3 0 4-16,-6 6-4 0,6-4 0 0,-9 4-12 31,6-1 8-31,-3 1 4 0,3-6 0 16,4 0 32-16,5 0-16 0,0 3-32 15,3-3 8-15,0 3 8 16,6 0 4-16,0 5 8 16,5-3-8-16,-5 4-4 15,6-1 4-15,-6-3 48 16,9-2-28-16,0 0-36 16,0-3 4-16,6-3 0 15,0 1 8-15,8-3 16 16,1-3-8-16,6 0-4 15,0-2 0-15,-7-3 4 0,-2 0-4 16,3-3 16-16,0 0-12 0,-10 1 24 16,4-6-20-16,3 0 4 15,-6-6-8-15,-3 4-172 16,0-1 88 0,-1-5-324-16</inkml:trace>
  <inkml:trace contextRef="#ctx0" brushRef="#br0" timeOffset="359.7783">22331 13213 652 0,'-6'-5'244'0,"24"10"-192"0,-4-10-12 0,-2 5 12 15,0-5-36-15,3 5 4 0,0-8-12 16,0 5 12-16,0 0-12 16,0 1-12-16,-6-1 0 0,0 3 28 15,-6 3-12-15,-3-3-348 16</inkml:trace>
  <inkml:trace contextRef="#ctx0" brushRef="#br0" timeOffset="554.892">22355 13309 696 0,'-30'10'256'0,"30"-2"-196"0,0-3-20 16,0 1 4-16,9-1-32 16,0 0-20-16,5-5 0 15,4 0 20-15,0-2-4 16,6-6-108-16,-6-3 52 0,6 0-148 15,0 4 112-15,-1-1-164 16</inkml:trace>
  <inkml:trace contextRef="#ctx0" brushRef="#br0" timeOffset="1335.9186">23316 12626 268 0,'0'-5'100'0,"-3"2"-76"0,-3 0-8 0,6 1 60 16,0 2-44-16,-3 0 68 16,-3 0-60-16,-6 0 28 0,0 5-40 15,-6 0 60-15,-2 3-48 16,-4 3 52-16,-3-1-52 16,3 4 32-16,-6 1-40 15,1 4 8-15,-1-3-24 0,0 0 64 16,6 5-48-1,3-3 4-15,7-2-20 0,-1 0-4 16,0 3-4-16,12 2 20 16,-3-3-16-16,3 1 32 15,3-1-28-15,6 4-24 16,0-4 4-16,12-2 36 16,3 3-20-16,2-6 8 15,4-3-12-15,3-4 12 16,3-6-12-16,-4-6 16 15,1 4-16-15,-9-4-136 16,0 1 72-16,-6-3-176 0,-3-2 132 16,-3-1-384-1</inkml:trace>
  <inkml:trace contextRef="#ctx0" brushRef="#br0" timeOffset="1545.9616">23012 12893 600 0,'-29'5'224'15,"29"3"-176"-15,0-5-12 0,0-3 80 0,14 0-72 16,1 0 16 0,12-3-36-16,9 1-20 0,6-1-8 15,-4 0 28-15,10-5-12 0,-9 3-100 16,-7-3 44-16,1-2-288 15</inkml:trace>
  <inkml:trace contextRef="#ctx0" brushRef="#br0" timeOffset="2250.148">23783 12525 456 0,'0'0'168'0,"0"0"-128"0,0 6-16 16,0-6 60-16,0 0-52 0,0 0 32 16,0 2-36-16,0 9 36 15,0-1-36-15,-6 4 20 0,-3 2-28 16,-5 15 44-16,-1 4-36 15,-6 7 72-15,-6 3-52 16,-3 0 28-16,-2 0-44 16,-7 3 24-16,3-1-28 0,3 1 0 15,1-6-16-15,11-5 0 16,3-8-4-16,3-7-16 16,6-9 4-16,0-8-24 15,6-10 16-15,3-11 12 16,12-11 4-16,-3-4-12 15,12-1 4-15,3-5-104 16,2-3 60-16,-2 0-52 16,0-4 60-16,-3-4 12 15,-6 6 16-15,3 5 56 16,0 2-24-16,-7 9 8 16,-2 4-16-16,3 7 44 15,0 1-28-15,0 4 56 16,-3-3-48-16,9 7-8 15,-3-4-16-15,-6 4 24 16,6 4-20-16,-9-4 4 0,2 6-12 16,1 0 20-16,-3 6-16 15,-3 2 32-15,0 2-28 16,6 9-4-16,-3 5-8 16,0 10 4-16,0 3-4 15,3 3 8-15,0-6-8 16,-3 3 24-16,3 3-16 15,0-11 24-15,3 3-24 16,-6-3-4-16,-3 3-4 16,-3-3-68-16,-3-11 36 0,3 1-104 15,-6-3 76 1,6-8-176-16,0 2 128 16,-3-5-296-1</inkml:trace>
  <inkml:trace contextRef="#ctx0" brushRef="#br0" timeOffset="2527.8578">23599 12914 652 0,'-3'3'244'0,"3"-6"-192"0,0 6-12 0,0 2 84 16,0-5-76-1,12 3 0 1,9 0-4-16,2-6-28 16,7-2-24-16,0-1 0 0,-3-4-276 0,2-4 152 15,-5-1-340 1</inkml:trace>
  <inkml:trace contextRef="#ctx0" brushRef="#br0" timeOffset="3242.5176">22902 13335 436 0,'0'-3'160'0,"0"6"-124"0,0-3-8 0,0 0 124 16,6 3-88-16,-3 2 88 16,-3-5-88-16,0 0 72 15,6 0-76-15,-6 0 20 0,0 0-44 16,6 0 20-16,0 0-28 16,-3 0 16-16,9 0-24 15,-3 0 0-15,12 0-12 0,-3 0 12 16,5-5-12-16,13 5-4 15,12-3 0-15,2-2-16 16,1 2 8-16,2-5 20 16,13 5-8-16,17-4-4 15,4-4 0-15,-1-2 40 16,-6 2-24-16,-2 1-36 16,-1-1 8-16,-2 3 8 15,-13-3 4-15,-11 6 16 16,-16 5-12-16,-11-2 24 15,-6 4-20-15,-12 3 4 16,-9 1-8-16,0-4-148 16,0-2 76-16,-3 0-200 15,-3-2 144-15,9-4-300 16,0-1 232 0,0-7-148-16</inkml:trace>
  <inkml:trace contextRef="#ctx0" brushRef="#br0" timeOffset="4399.2244">23438 13787 560 0,'0'0'208'0,"0"3"-164"0,-3-6-8 16,3 3 40-16,0-2-48 15,0 2 16-15,-6 0-28 16,0 0 36-16,3 2-28 0,-9-2 40 0,3 3-36 16,-6 0 28-16,4-1-28 15,-4 4 0-15,0-1-16 16,0-2 12-16,-6 5-16 15,0-1 68 1,-3 1-44-16,4 3-4 0,-1 5-16 16,3-3-20-16,-3 11 4 15,6 8 48-15,-3 2-24 16,9-2-20-16,0 0 0 16,3-6 8-16,6-5-4 15,6-5-28-15,3-5 12 0,6-6 12 16,6-2 4-16,-6-6 40 15,6-5-20-15,0-5-40 16,-6-3 8-16,5-3-8 16,-5-2 8-16,0-3 0 15,0-5 0-15,-6 3-28 16,3-3 20-16,-3 2-4 16,3-2 12-16,-3 0 8 15,0 3 0-15,-4-1-36 16,1 1 20-16,-3-1 60 15,3-2-24-15,0 3-24 16,0-1 0-16,-6 3-36 16,0 1 24-16,0 1 40 15,0 7-12-15,-6 1 0 16,6 4-8-16,-6 2-4 16,6 0 0-16,-6 3 8 0,6 2-4 15,0 0 8-15,0 3-8 16,0 0 40-16,0 0-20 15,0 0-12-15,0 6-8 16,0 1 12-16,0 1-8 16,-3 0 4-16,3 3-4 15,0 0 4-15,-6-1-8 16,4 1 8-16,2-1-8 16,-3 1-4-16,0 2 4 15,3-5-4-15,-6 3 0 0,6-1 16 16,0 3-8-16,0 1-20 15,0-4 4-15,0 6 40 16,0 0-20 0,-6 3 0-16,6-1-8 0,0-2 4 15,-3 0-4-15,-3 5 24 16,6-5-16-16,-6 0-32 16,6 5 12-16,0-3 0 15,0 4 8-15,0-1 0 16,0 0 0-16,0 0-20 15,0 3 12-15,0 0 20 16,6-3-4-16,0-3-28 16,-3 1 8-16,9-3 4 15,-4-3 8-15,13-2 8 16,0-3-4-16,9-3-72 16,9-10 36-16,-1-14-804 15,-5-15 456-15,-3-6 132 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4-03T11:42:57.18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105 8255 132 0,'-3'-5'52'0,"3"5"-44"0,0 5 4 0,0-5 88 0,-6 5-56 15,6 1-28-15,0 2-12 16,0-1-12-16,0-1 0 15,0 2 8-15,0-3 0 16,0 0 16-16,0-5-8 16,0 0-180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4-24T11:44:41.76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961 5056 268 0,'-6'-5'100'0,"6"5"-76"0,-3-3-8 0,0 1 132 15,3 4-84-15,-3-4 60 16,3 2-68-16,-3-3 20 15,6 6-44-15,-3-3 16 16,0 0-28-16,0 0 44 16,0 0-36-16,-3 0 40 15,3 0-40-15,-3 0 28 16,6 0-28-16,-3 0 8 16,0 0-20-16,0 0 8 15,0 0-12-15,0 0-8 16,6 5 0-16,-3-2 4 15,3 2-4-15,3-5 16 16,3 2-12-16,8-7 68 16,4 3-44-16,15-6 4 15,0 0-20-15,11 5-28 16,-2 3 4-16,-4 3-4 16,-5 2 4-16,-3 0-12 15,-3 3 12-15,-7 0 32 16,-5 5-16-16,0-5 0 0,-3-2-4 15,3-1 4-15,-3 0-4 16,-3 0 8-16,2-2-8 0,-8-3-4 16,3 3 4-16,-3-1-4 15,3 4 0-15,-12-1 16 16,3 3-8-16,-6 2-4 16,3 6 0-16,-12-5 4 15,3 2-4-15,-6 6-20 16,0-1 8-16,-5 3-4 15,5 3 4-15,-9 3 8 16,6-4 0-16,-12 1 0 16,7 0 0-16,-13 5 8 15,6 0-4-15,-9 6-4 16,7-4 4-16,-7-1 4 16,9-1-4-16,-3-6-4 15,7 1 4-15,2-5-24 16,6-1 12-16,-6-2 4 15,15 0 4-15,-3-3 8 16,3-2-4-16,0-3 8 16,3 0-8-16,-2 0-28 15,5 0 12-15,-6 0 12 16,9 2 4-16,-6-5-4 16,3 3 4-16,0-5 4 15,3 2-4-15,-6-2-12 16,6 2 4-16,-6 1 4 15,6-1 0-15,-3-3-12 16,3 4 8-16,-3-6 12 0,6 2-4 0,-6-2-4 16,3 6 4-16,-3-1-4 15,6 0 0-15,-3-2-12 16,0 0 8-16,0-1 40 16,6 4-24-16,3-4 44 15,3 3-32-15,17-2 4 16,4 0-16-16,6-3 12 15,11 2-16-15,-5 1 4 16,-3 0-4-16,-12-1 12 16,-4 1-12-16,-5-3 4 15,-6 3-4-15,-6-6-228 16,0 3 124-16,-6-3-536 16,0 3 352-16</inkml:trace>
  <inkml:trace contextRef="#ctx0" brushRef="#br0" timeOffset="185.2578">17017 5657 644 0,'6'-6'236'0,"-6"6"-180"0,30-7-20 16,-9 1 28-1,3 6-44-15,5-5 8 16,10 2-16-16,-3-2-8 16,0 2 0-16,-4 1-92 0,1-1 48 0,-3 3-460 15,3 5 276-15</inkml:trace>
  <inkml:trace contextRef="#ctx0" brushRef="#br0" timeOffset="608.632">17696 5964 372 0,'-6'-3'140'0,"6"3"-112"0,-15 0-4 16,6 0 40 0,3 0-40-16,-9 0 88 15,0 5-64-15,-5 3 84 16,2 0-76-16,-6 3 88 15,6 7-84-15,-3 3 32 16,9 3-52-16,-3 3 20 0,7-3-32 16,-1 2-28-16,3-2 0 0,6-3 8 15,6-5-4-15,8 0 16 16,4-6-12-16,18-4-160 16,3-4 80-16,8-7-288 15,1 2 200-15</inkml:trace>
  <inkml:trace contextRef="#ctx0" brushRef="#br0" timeOffset="892.5465">18381 5427 528 0,'-6'-6'196'0,"6"6"-152"0,0 0-12 16,3 0-52-1,3 0 4-15,5 0 24 16,7 0-4-16</inkml:trace>
  <inkml:trace contextRef="#ctx0" brushRef="#br0" timeOffset="1071.4277">18321 5678 580 0,'-12'8'216'0,"12"-8"-168"0,3 18-12 0,3-12 40 16,6-1-48-16,3-5 8 15,6 5-24-15,11-10-308 16,1 2 164-16</inkml:trace>
  <inkml:trace contextRef="#ctx0" brushRef="#br0" timeOffset="1416.2206">19693 5149 416 0,'-9'-11'152'0,"9"11"-116"0,-6-5-12 0,6 5 108 15,0 5-76-15,-6 11 24 16,-2-3-48-16,-7 11 12 15,15 5-24-15,-12 0-8 16,12 0-8-16,-15 3-4 16,15-3 0-16</inkml:trace>
  <inkml:trace contextRef="#ctx0" brushRef="#br0" timeOffset="1841.278">18979 5683 404 0,'-6'0'148'0,"6"0"-112"0,0 0-12 15,0 0 64 1,6 3-52-16,-6-3 92 15,9 0-72-15,6 0 52 16,3 0-64-16,5-3 40 16,13 1-48-16,21-12 60 15,-4 6-56-15,37-7 44 0,-1 4-48 0,30-5 32 32,-9 3-36-32,9-3 0 0,-15 5-20 0,-2-7-16 15,-19 5 0-15,-6-3 40 16,-11 3-24-16,-7-1 16 31,-11 4-16-31,-9-3 12 0,-10 7-16 0,-8 1-328 16,-6 0 172-16</inkml:trace>
  <inkml:trace contextRef="#ctx0" brushRef="#br0" timeOffset="2494.1114">19300 6085 456 0,'-3'-2'168'0,"3"2"-128"0,3-8-16 0,-3 3 96 16,0 5-72-16,-3-8 32 16,0 8-44-16,-3-6-12 15,1 6-16-15,-7-2 4 16,3 4-8-16,-6 1 8 15,3 2-8-15,-3 3 16 16,6 0-12-16,-3 0-20 16,6 3 4-16,6-1 20 15,3 3-4-15,6 3-40 16,3 0 20-16,0 0 12 16,3 3 0-16,-3-4 0 15,3 1 4-15,-9-2 20 16,5-1-12-16,-8 3 24 15,-3-3-24-15,-8-5 32 16,2 2-28-16,-15-4 32 16,3-1-32-16,-6-10 32 15,3 5-32-15,0-3-24 16,7-2 4-16,2-3-80 0,6 5 48 0,6-5-328 16,9 6 200-16</inkml:trace>
  <inkml:trace contextRef="#ctx0" brushRef="#br0" timeOffset="2926.0768">20074 5890 340 0,'-15'-8'128'0,"15"8"-100"0,-5-3-8 0,-1 0 52 16,3 6-44-16,-18-3 96 16,6 0-72-16,-12 0 28 15,3 0-44-15,-6 5 48 16,4 1-48-16,-10-1 20 15,9 8-36-15,-3-2 60 16,7 2-44-16,-7 8 28 16,6 3-36-16,-6 5 44 15,9 5-40-15,-5 1 28 16,8-1-32-16,0 1-8 16,9-4-12-16,9-2 4 0,6-2-8 0,9-3 24 15,3-3-16-15,3-8 4 16,2 0-8-16,4-7-208 15,3-1 108-15,0-5-176 16,-4 3 156-16,1-3-280 16,0 0 220-16</inkml:trace>
  <inkml:trace contextRef="#ctx0" brushRef="#br0" timeOffset="3783.0253">20164 6358 280 0,'0'-3'104'0,"0"3"-84"0,3-2 0 0,-3-1 76 16,0 6-56-16,0-6 60 16,0 3-56-16,-3-3 48 15,3 3-52-15,-3-2 16 16,0 2-36-16,-3-3 36 16,0 3-32-16,-3-3-4 15,3 9-12-15,-6-6 36 16,6 0-20-16,-6 5 12 15,3-5-20-15,-3 3-8 16,6 2-4-16,0 6-4 16,6-6 0-16,0 8 0 15,3-2 0-15,0 2 0 16,3 3 0-16,3 2 8 16,0 1-4-16,0-1-12 15,0 3 4-15,-6-7 12 16,3 2-4-16,-6-3 24 0,3 3-16 15,-6-8 4-15,0 2-8 0,-6-5 64 16,0 3-40-16,-3-5 32 16,3 2-36-16,-6-5-8 15,6 3-12-15,-5-6 12 16,2 3-12-16,0-5-172 16,3 2 92-16</inkml:trace>
  <inkml:trace contextRef="#ctx0" brushRef="#br0" timeOffset="12250.9378">22637 4850 456 0,'-3'-5'168'0,"3"2"-128"0,0-2-16 16,0 5 104-16,0 0-76 15,3-3 32-15,-3 0-48 16,3-2 40-16,-3 0-44 15,3 5 28-15,3 0-32 0,0 0 8 16,3 0-20-16,3 5 28 16,3 0-28-16,3 6 48 0,3 2-36 15,-1 6 40-15,10-4-40 16,-3 4-16-16,-6 2-4 16,0-5 16-16,-4 3-12 15,-2-4 4-15,-3-4-8 16,-3-3 28-16,3-3-20 15,-6-2 20-15,0-3-20 16,0-3-52-16,0-2 20 16,3-3-280-16,6-3 164 15,-6-2-392 1,14 3 292-16,1-4-28 16</inkml:trace>
  <inkml:trace contextRef="#ctx0" brushRef="#br0" timeOffset="12686.3091">23218 4800 696 0,'-15'-8'256'0,"15"8"-196"0,0-3-20 16,0 6 56-1,-12 7 4 1,3 6-60-16,-6 0-20 16,-6 0 28-16,-3 2-28 0,-8 3-8 15,2 1-8-15,0-1-16 16,3 0 8-16,4-2 40 15,8-4-24-15,-3-4-36 16,9-3 12-16,3-5-8 16,6-3 12-16,0-3 16 15,6 0-4-15,0-2-12 0,0 0 4 16,3-1 4-16,-6 4 0 16,-3 2 8-16,0 0-4 15,-3 2-12-15,-3 6 4 16,3 3 12-16,0 2-4 15,-3 3 16-15,-3 5-12 16,9 3 24-16,0 2-20 16,-3 1 24-16,3 2-24 15,0-3 24-15,0 6-24 16,0-8 12-16,0 5-12 16,0-5 0-16,-6-8-4 0,6 2 20 15,-6-4-16-15,6-4 12 16,0 1-12-16,0-3-24 15,0-3 4-15,0-5-4 16,0 0 4-16,0 0-232 16,6 5 132-16,0 1-500 15</inkml:trace>
  <inkml:trace contextRef="#ctx0" brushRef="#br0" timeOffset="13080.6539">23146 5472 488 0,'-6'0'180'0,"6"-6"-140"0,0 1-12 0,0 5 56 16,-6-5-52-16,3 5 40 15,-3 0-40-15,-2 0-8 16,-7 5-16-16,-6 0 92 0,6 1-56 16,0-1 52-16,-3 8-56 15,9 0 32-15,0 3-40 0,-6 3 24 16,9 5-28-1,6-3 0-15,6-3-16 16,3 1 0-16,6-3-4 0,6-3 20 16,0-5-16-16,3 0 12 15,-3-6-12-15,2-2-252 16,4-2 128-16,-6-9-508 16</inkml:trace>
  <inkml:trace contextRef="#ctx0" brushRef="#br0" timeOffset="13357.9863">23504 5069 632 0,'2'-26'236'0,"13"21"-184"0,3-6-16 0,0 8 28 16,-3 1-44-16,3-1-28 16,3 3 4-16,0 5 52 15,5 3-24-15,-8 3-460 16</inkml:trace>
  <inkml:trace contextRef="#ctx0" brushRef="#br0" timeOffset="13517.8509">23453 5239 780 0,'15'-6'288'0,"-3"4"-224"0,14-3-20 0,-8 2 12 0,6 0-40 15,6 3 20-15,3 0-20 16,2 3-376-16</inkml:trace>
  <inkml:trace contextRef="#ctx0" brushRef="#br0" timeOffset="14416.8798">24227 4995 580 0,'3'-8'216'0,"-3"3"-168"0,0 2-12 0,0 1 84 15,0-1-72-15,0 1 44 16,0-6-56-16,0 8 24 15,-3-6-24-15,-6 1-20 0,0 5-12 16,-3 0 0-16,-6 0-16 16,-3 0 8-16,1 0 92 15,-4 3-48-15,3-1 0 16,3 1-24-16,0 2-4 16,9 1-4-16,6-1-24 15,3 0 8-15,6 3 12 16,0 3 0-16,9 2-4 15,0 5 4-15,-3 4 4 16,6 4-4-16,0 0-4 16,-15-2 4-16,8 3 28 15,-2-6-16-15,-9-3 20 16,-3-2-20-16,-6-2 36 16,-5-4-28-16,-1-2 4 15,-3-3-16-15,-3-5 20 0,-3-2-20 16,0-6-12-16,1 0-4 15,11-3-92-15,3 1 48 16,6-1-268-16,3-2 176 16,15-3-504-1</inkml:trace>
  <inkml:trace contextRef="#ctx0" brushRef="#br0" timeOffset="14807.3269">24593 4813 384 0,'-21'-13'140'0,"18"10"-108"0,-6-2-8 15,0 5 64-15,-3-3-52 16,-5 0 32-16,2 1-40 15,-9 2 36-15,3 2-36 16,0 1 92-16,-3 2-68 16,4 3 72-16,-1 3-68 0,3 2 24 15,0 6-48-15,3-1 68 16,0 1-52-16,0 10 0 16,6 8-28-16,3 2-48 15,6 4 16-15,0-4 64 16,6 1-28-16,3-6 20 15,6-10-28-15,6-5-8 16,6-6-4-16,6-2-200 0,8-9 108 16,7 1-376-1,-9-14 256-15,-7-2-212 16</inkml:trace>
  <inkml:trace contextRef="#ctx0" brushRef="#br0" timeOffset="15423.7512">24757 5284 488 0,'0'-3'180'0,"6"3"-140"0,-12-5-12 0,6 5 92 16,0 0-72-16,0-3 0 16,0-2-32-16,0 5 16 15,0 0-20-15,0 0 12 0,-3 8 24 16,-6 0-28 0,0 0 28-16,-3 0-32 15,3-3 56-15,0 0-40 16,6 0 4-16,0 6-24 15,6-6-16-15,0 3 0 16,6 3 12-16,0-1-4 16,3 4 16-16,-3 2-12 0,0 2-4 15,-6-2 0-15,3 0 28 16,-12-3-16-16,6-2 32 16,-6-3-32-16,-9-3 92 15,0-2-60-15,-3-6 4 16,0 0-32-16,6-5-20 15,12 0-4-15,0-2-104 16,9 2 60-16,3 3-420 16,0 2 260-16,15 3-292 15</inkml:trace>
  <inkml:trace contextRef="#ctx0" brushRef="#br0" timeOffset="18206.7388">13368 6911 320 0,'3'-8'120'0,"-3"8"-96"0,6-13-4 0,-3 5 24 16,0 3-28-16,0-6-4 16,3 3-8-16,0-3-4 15,0 3 0-15,-4-2-12 16,1 5 8-16,0-3 72 15,0 2-36-15,-6 1 68 16,3 2-60-16,-6-2 8 16,4 5-28-16,-7-3 16 15,0 6-24-15,0-3 12 16,3 3-12-16,-6-1 12 16,3 4-16-16,6-4 16 15,0 4-16-15,0-1 4 16,6 0-4-16,-3 3 4 15,6 0-8-15,0 3 16 16,6-1-12-16,3 1 16 16,3-1-16-16,5-2 4 15,4 0-4-15,9-5-16 16,-6 0 4-16,11-6 20 16,-5 0-8-16,0-2 4 15,-1 0-4-15,10-8-8 16,-6 5 4-16,8-6-16 15,-2 6 8-15,12-2-4 16,-10 2 0-16,-2 3 0 16,-3 5 0-16,-7 0 16 15,-5 5-4-15,-3 3-12 0,-6 2 4 16,-3 1 4-16,-4 2 0 16,-2 0 0-16,-3 3 0 0,-3-2 24 15,0 1-12-15,-6-4-4 16,3 0-4-16,-3-3-16 15,0-1 8-15,0-1 20 16,0-1-8-16,0-8 4 16,3 3-4-16,-3-5-8 15,6 2 4-15,0-4-16 16,3-1 8-16,3-6 20 16,3 4-8-16,9-6-48 15,2 5 24-15,16-5 4 16,0 6 8-16,8-1-24 15,-2 3 16-15,6 0 4 16,-7 0 8-16,13 3 0 16,-1 0 0-16,16 5 16 15,-4 3-8-15,7-3-12 16,-7 5 0-16,9 0 20 16,1-2-8-16,2 2-12 15,-14-5 0-15,-10 0 12 16,-5 3-4-16,-7-9 84 15,-8 4-44-15,-6-6 24 16,-10 3-40-16,-2-9 52 16,-6 6-44-16,-3-2 0 15,0-1-20-15,-6 1-20 16,0-1 0-16,-6 0-268 0,0 9 144 0</inkml:trace>
  <inkml:trace contextRef="#ctx0" brushRef="#br0" timeOffset="51972.462">5637 5773 352 0,'0'-21'132'0,"0"21"-104"0,0-16-8 0,0 8 60 15,6 3-48-15,-3-6 4 16,3 3-20-16,-6-2-12 16,6 5 0-16,3-6 4 15,-3 11-4-15,-6-5-4 16,9 5 4-16,-6 0 12 15,0 5-8-15,-3-5 4 16,6 8-4-16,0 2-8 16,-3 4 4-16,3 7-16 15,3-3 8-15,-3 6 28 16,0 0-12-16,2 0 12 16,-2 5-12-16,0 5-16 15,3-5 0-15,-3 19 20 16,6-6-8-16,-9 6 24 15,3-3-20-15,-6-3-4 16,0-5-4-16,-6-5 20 16,0-5-12-16,-3-4-4 15,6-4-4-15,-3-3 20 16,3-3-12-16,0-5 32 0,6 0-28 0,0-5-48 16,6-1 16-16</inkml:trace>
  <inkml:trace contextRef="#ctx0" brushRef="#br0" timeOffset="52644.5437">6387 5760 248 0,'0'-16'92'0,"0"16"-72"0,12-10-4 16,-3 4 0-1,0 4-12-15,0-6 8 16,0 0-8-16,-3-3 112 15,0 6-64-15,-3-3 76 16,0 5-72-16,-6 6-48 16,0 2-8-16,-9 8-4 15,0 3 4-15,-21 5 24 16,1 1-12-16,-22 1-4 16,6-1-4-16,-11-1 4 0,8 0-4 0,-5-3 24 15,8 1-16-15,-3-3 4 16,10 0-8-16,-1-3-8 15,12 0 4-15,7-2-16 16,8-1 8-16,9-2 48 16,12 3-24-16,6-6-8 15,2 3-8-15,1 3-4 16,3-1 0-16,-3 3-12 16,0 6 8-16,-3 2 12 15,-3-2-4-15,0 7 16 16,3 6-12-16,0-8 16 15,-1 5-16-15,4-8-4 16,0 0 0-16,0-2 20 16,3-1-12-16,-3-5 24 15,6-2-24-15,-6-6 24 16,-1 1-24-16,-2-6-128 16,0 0 64-16,0-6-336 15,-6 4 220-15</inkml:trace>
  <inkml:trace contextRef="#ctx0" brushRef="#br0" timeOffset="53174.8049">6956 5908 280 0,'-3'-3'104'0,"3"3"-84"0,-6-2 0 0,3-1 4 16,3 1-16-16,-6-4 16 15,0 4-16-15,-6-6 4 16,3 5-4-16,-6-5 56 15,6 5-36-15,-14-2 76 16,5 5-56-16,-12 0-36 16,9 3-8-16,-15-1 40 15,10 4-24-15,-13 2 36 16,9 5-32-16,0 5 12 16,7 6-20-16,2 5 20 15,12 3-24-15,-3 5 24 16,3 0-24-16,9 3-12 15,9-3-4-15,0-5 28 16,9-3-12-16,12-8 32 16,-1-3-28-16,7-7 40 15,9 0-32-15,-4-6-4 16,-5 3-12-16,-3-13 4 16,-3 2-8-16,-4-5-144 0,1 0 76 0,0-8-88 15,-3 6 88-15,3-9-268 16,2 3 188-16</inkml:trace>
  <inkml:trace contextRef="#ctx0" brushRef="#br0" timeOffset="53668.892">7414 5794 456 0,'-9'-2'168'0,"9"2"-128"0,-8-6-16 16,5 6 16 0,6 0-28-16,-3-2 56 15,0 4-36-15,0 4 12 16,0-1-28-16,0 11 36 15,0-3-28-15,0 11 4 16,2 0-16-16,-2 5-8 16,0 5 0-16,0 3 12 15,0 3-8-15,0-3 40 16,6-8-24-16,-3 0 48 16,3-10-40-16,0 2 20 15,0-8-32-15,-3 0-8 0,9-2-8 0,3-6-4 16,0 1 0-16,6 1 16 15,3-4-8-15,11 0 16 16,4 2-16-16,3-5 4 16,-1 3-4-16,-5-1-8 15,-6 1 4-15,-3-3-60 16,-4 0 32-16,-2-3-140 16,-3 3 92-16,-3-2-240 15,0 4 172-15</inkml:trace>
  <inkml:trace contextRef="#ctx0" brushRef="#br0" timeOffset="54693.1907">6834 6805 112 0,'0'-3'44'0,"0"3"-36"0,-6-5 0 0,-3 2 92 16,9 3-56-16,-6-2 96 15,-3-1-80-15,-3-2 68 16,3 5-72-16,-6-3 24 16,6 1-48-16,-8-1 36 15,8 6-40-15,-6-3 28 16,3 8-28-16,3-3-28 15,9 0 0-15,-6 3 16 16,12 0-8-16,0 0-4 16,3 0 0-16,3-5 20 15,3 2-12-15,-3-3-12 16,2 4-4-16,-2-4-32 16,0 1 20-16,-3-3-4 15,-3 3 12-15,-6-1 0 16,0 4 0-16,0-1 32 0,6 6-12 15,-3 2 12-15,6 0-12 0,3 0 20 16,6 0-20-16,3-2 4 16,-1-3-8-16,1-5-32 15,3-3 12-15,3-11-40 16,-3 0 32-16,0-10 32 16,-4 3-4-16,1-9 0 15,-3 6-4-15,3-8-4 16,-6 3 0-16,0-11 8 15,5 5-4-15,1-3 84 16,0 9-44-16,-3-1-20 16,0 9-16-16,-3-1 24 15,0 9-16-15,-6-1 12 16,-3 9-16-16,-12 2 20 16,6 5-20-16,-15 5-4 15,9 6-4-15,-18 6-4 16,12-1 0-16,-12 2-12 15,3 1 8-15,6 0 12 16,7 0-4-16,-4 2-4 16,6 1 4-16,6-1 56 15,3-2-32-15,0-3-4 16,6 0-12-16,-3-7 24 16,2-1-20-16,4-8-56 15,0 0 16-15,0-10-184 16,3 0 116-16</inkml:trace>
  <inkml:trace contextRef="#ctx0" brushRef="#br0" timeOffset="54848.3225">6947 6773 612 0,'-33'0'228'0,"33"0"-180"0,-9-2-12 0,3-1 52 16,6 6-56-16,6-3 16 15,0 0-32-15,3-3 28 16,6 3-28-16,6-5 4 16,9 2-12-16,5-2 20 15,7 2-16-15,-3-2-12 16,-3 5-4-16,-4-3-156 16,-8 3 88-16,-6 0-348 15,-3 6 232-15</inkml:trace>
  <inkml:trace contextRef="#ctx0" brushRef="#br0" timeOffset="64498.1479">7647 6760 416 0,'3'-8'152'0,"-3"8"-116"0,8-10-12 16,-2 4 92-1,-3 6-68-15,3-5 24 16,3 5-40-16,0-5 4 15,0 5-20-15,-3-6 8 16,3 6-12-16,-3-2 36 16,0 2-24-16,-6 0 32 15,3 5-32-15,0 6 64 16,3 2-48-16,-3 11 28 16,6 2-40-16,0 14 28 15,0-3-32-15,0 3 4 0,-1-3-16 0,1-6 28 16,0-4-24-16,-3-9 64 15,3-2-44-15,-3-5 44 16,3-3-44-16,-3-11-12 16,3-2-12-16,-3-11 8 15,3 3-12-15,0-14-4 16,3 1 0-16,0-11-4 16,0 5 0-16,-1-2 0 15,4 10 0-15,-6 0-28 16,3 8 16-16,-6 0-12 15,3 8 12-15,-6 0-36 16,0 3 28-16,0 2-152 16,3 3 96-16,0-2-168 15,0 4 136-15,6-2-256 16,3 6 208-16</inkml:trace>
  <inkml:trace contextRef="#ctx0" brushRef="#br0" timeOffset="65093.9036">8147 7051 436 0,'6'-3'160'0,"-6"3"-124"0,0 0-8 0,0-2 52 16,3 2-48-16,-3-3 92 15,0 6-68-15,0-6 16 16,0 3-40-16,-6-2 12 15,3 2-24-15,-6 0-28 16,0 2 4-16,-6 1 44 16,3 2-20-16,-6 0 52 15,3 3-40-15,-3 0 48 16,4 3-48-16,-4 2 20 16,9 3-32-16,3-3-8 15,0 3-8-15,9-5 12 16,3 2-8-16,6-5 24 15,8 0-20-15,-5-6-12 16,3 1-4-16,-3-8-4 16,3 2 0-16,-6-7 16 15,-3 2-4-15,-9-6 8 16,-3 4-8-16,-6-3-12 16,0 5 4-16,-6-3-4 15,6 6 0-15,0-1-12 0,3 4 12 0,6-1-84 16,6 3 52-16,6-2-408 15,6 2 248-15</inkml:trace>
  <inkml:trace contextRef="#ctx0" brushRef="#br0" timeOffset="66028.7754">8403 6858 248 0,'0'-5'92'0,"0"5"-72"0,-3 0-4 0,3 5 96 16,3-5-64-16,-3 8 104 16,0 3-88-16,0 7-4 15,0 3-36-15,0 3 28 16,3 0-28-16,-6-6 40 16,3-2-36-16,0-3 40 15,0 3-40-15,0-10 4 16,0-1-20-16,0-8 0 15,3 1-4-15,0-9-8 16,3 3 4-16,-1-5-92 16,4 0 48-16,0-9-40 15,0 7 48-15,0-1 12 16,3 0 8-16,-3 3-8 16,3 5 12-16,-3 0 92 15,3 5-44-15,-3 3 52 16,0 3-52-16,0 2 40 15,0 3-44-15,-1 5 8 0,-5 0-28 0,0 3 0 16,3 0-8-16,-6-3-16 16,-3 3 4-16,-3-2 40 15,3-1-24-15,-5-5 0 16,2 2-8-16,0-4 12 16,-3 1-8-16,3-4-20 15,3 2 4-15,-3-5 4 16,6 3 4-16,0-3-12 15,0 0 8-15,6 0 4 16,-3 0 0-16,3 0-12 16,-6 0 8-16,0 0 20 15,6 5-8-15,-6-5-20 16,0 0 4-16,-6 3-12 16,6 0 8-16,0-3-108 15,-6 2 68-15</inkml:trace>
  <inkml:trace contextRef="#ctx0" brushRef="#br0" timeOffset="66499.9813">8715 6964 456 0,'-15'0'168'0,"15"0"-128"0,0 2-16 0,0-2 60 16,0 3-52-16,-6 0 40 15,6-1-40-15,0 1 8 16,-6 0-24-16,0 2 72 15,0 3-52-15,-2 0 56 16,2 0-52-16,-12 2 52 16,12 6-56-16,-9-5 20 15,3 2-36-15,3-2 36 16,3 2-32-16,6-3-4 16,0 1-12-16,9-6-16 15,6 3 4-15,-3-8-84 16,9 0 48-16,-6-8-84 15,5 3 72-15,-11-6 8 16,6 6 28-16,-15-8 20 16,6 2 0-16,-12-5 16 15,0 6-12-15,-9-3 92 16,6 2-52-16,-2 3-12 16,2 3-24-16,3 0-44 15,6 2 16-15,6 0-136 16,3 6 84-16,8-6-504 15,4 3 312-15</inkml:trace>
  <inkml:trace contextRef="#ctx0" brushRef="#br0" timeOffset="67090.352">8921 6972 392 0,'0'-8'148'0,"0"8"-116"0,9-8-8 0,-9 3 12 16,0 5-24-16,0-6 24 15,0 4-24-15,0-4-4 16,0 4-4-16,-9-1 28 16,3 6-16-16,-3 2 108 15,0 6-68-15,-9 2 64 16,9 3-68-16,3 2 48 16,0 1-56-16,3-1-4 15,3-2-24-15,6-3-12 16,6-2 0-16,3-6 12 15,3-2-8-15,0-6-56 16,2 3 24-16,1-8-84 16,-3 0 56-16,-3-10-16 15,0 2 40-15,-6-10-12 16,0 4 24-16,-9-9 28 16,0 4-8-16,-9-2 0 15,0 5 0-15,-3 3 64 16,3 8-36-16,0 0 32 15,0 5-36-15,3 5 52 16,6 3-44-16,-3 5 56 16,0 6-56-16,-3 7 44 0,6 4-44 15,-6 7 32-15,3 0-36 0,-9 0 16 16,4 0-28-16,-4-5 16 16,3-3-20-16,0-5-8 15,3 0-4-15,3-6-68 16,6-2 36-16</inkml:trace>
  <inkml:trace contextRef="#ctx0" brushRef="#br0" timeOffset="67354.2678">9138 6990 652 0,'-15'-5'244'0,"15"5"-192"16,6 5-12-16,-3-5 84 15,0 0-76-15,3 0 8 16,3 0-36-16,6 0 4 16,0 0-12-16,5-2-16 15,1-1 0-15,3-5-16 16,-3 3 12-16,-3-6 32 16,-3 6-16-16,-9-6 0 15,-3 6-4-15,-9-3-4 16,0 3 0-16,-9-3 0 15,0 3 0-15,-9-1 16 16,6 6-8-16,-6 0 32 16,10 3-24-16,-10 5 64 0,12 2-44 0,3 9 12 15,6-1-32-15,6 6 20 16,9 0-24-16,12-3 4 16,5-2-8-16,19-6-192 15,3-2 100-15</inkml:trace>
  <inkml:trace contextRef="#ctx0" brushRef="#br0" timeOffset="227287.4813">9456 11665 436 0,'15'-7'160'0,"-12"1"-124"0,9 1-8 0,-6 5 72 16,-3-5-60-16,3-1 16 0,3 1-32 15,-3-3 4-15,0 3-16 16,-6-6 0-16,3-7-4 0,0 5-8 16,-3-9 4-16,-3 4 12 15,-3-6-8-15,-6 5-12 16,-3 4 0-16,-6 1-24 15,-3 4 16-15,-5 10 40 16,-1 10-16-16,0 1 16 16,3 7-16-16,7 1 28 15,2 5-24-15,9 0-4 16,3-3-8-16,6-3-4 16,6-4 0-16,3-4 24 15,12-2-12-15,8-3 32 16,7-5-28-16,0-5-40 15,-1-3 12-15,-11 3-96 16,3-6 60-16,-12-7-12 0,6 5 36 16,-12-3 4-16,-6 8 12 15,-3-3 8-15,0 11 0 16,-3 5 76-16,-3 9-40 16,6 4 40-16,-3 3-44 15,12 11 8-15,-3 13-24 16,0 16 8-16,3 2-12 15,-1 4 12-15,-5-9-16 16,0-11 40-16,-12-2-24 16,-5-8-4-16,-7-2-12 0,-6-1 20 15,-3-5-16-15,-8-5 24 16,-4-11-24-16,6-2 12 16,6-11-12-16,-5-5 12 15,8-6-16-15,3-7-4 16,3-1 0-16,6-2 12 15,9-11-8-15,6-5-40 16,6-13 20-16,9-11-16 16,15 3 16-16,0 0-8 15,11 15 8-15,-5 3-8 16,0 11 8-16,-6 11 44 16,-1-1-20-16,-8 3 16 15,0 11-16-15,-6-3-184 16,0 3 96-16,-3 0-380 15</inkml:trace>
  <inkml:trace contextRef="#ctx0" brushRef="#br0" timeOffset="228295.9818">9674 11864 424 0,'0'26'156'0,"6"-10"-120"0,-6 11-8 0,3-17 36 15,0 6-40-15,-3-3 32 0,3 1-28 16,-3-1 16-16,0-3-24 16,0-4 8-16,0-6-16 15,0 0 44-15,0 0-28 0,0-6-16 16,0-4-4-16,6-3-8 15,-6-1 0-15,3-1-12 16,-3-4 8-16,0 0-16 16,0 4 12-16,5-1 4 15,1 0 4-15,-6 3-20 16,3 2 12-16,3 3-12 16,0 3 8-16,3 2 0 15,-3 6 4-15,0 5 32 16,-3 5-12-16,3 3 4 15,0 2-8-15,0 1-8 16,3-1 4-16,-3-4 12 0,0-6-8 16,3 2 16-16,-3 1-16 15,3-9 24-15,0 4-20 16,2-9 32-16,-8-2-28 16,3-3-68-16,0-8 28 15,0 0-72-15,3 3 56 16,0 0 0-16,3-1 24 15,-3 4-16-15,6 4 20 16,-9 4 48-16,3 4-16 16,3 4 52-16,3 4-40 0,-4 4 4 15,1-1-24 1,6 3 12-16,-6 0-16 0,0-1 32 16,-3-4-24-16,-3 2 20 15,0-2-20-15,-6-3 28 16,0-3-28-16,6 0-128 15,-6-5 60-15</inkml:trace>
  <inkml:trace contextRef="#ctx0" brushRef="#br0" timeOffset="229801.3597">14252 11131 312 0,'0'-11'112'0,"6"-2"-84"0,3-5-12 16,-9 10 20-16,6-3-24 15,0-5 40-15,-3-2-28 16,-3-1 20-16,0 1-24 16,-6-6 8-16,6 3-16 15,-6 2 20-15,-3-5-20 0,3 6 24 16,0 2-24-16,-3 8-4 16,3-3-4-16,-9 4-4 15,6 4 0-15,-6 3 32 16,0 3-16-16,-2 7 20 15,2 6-20-15,0 8 20 16,3 2-24-16,0 6 4 0,3-3-8 16,3 0 12-16,6-5-12 15,0-3-4-15,6-2 0 16,0-3 40-16,3-6-24 16,6-2 24-16,-3-5-24 15,3-3-168-15,0-6 80 0,-1-1-132 16,-8-1 112-1,3-3-68-15,-3 0 88 16,-3 1 12-16,-3 7 32 16,0 3 88-16,0 8-36 15,-3 11 212-15,3 4-132 16,0 4-16-16,3 5-56 16,-3 7-24-16,6 12-8 15,0 2 40-15,-6-3-24 0,0-3 36 16,-6-4-32-16,0-9 20 15,-9-7-24-15,0-9-8 16,-11-7-8-16,-1-11 56 16,0-6-32-16,-3-7-20 15,9-8-8-15,1-5 16 16,11-6-8-16,3 0-20 0,6 0 4 16,15 3-24-16,14 3 20 15,4 2-40-15,6 3 32 16,-9 2 8-16,2 3 8 15,-2 1 28-15,6 1-12 16,-12 4 40-16,2-1-28 16,-11 1-68-16,0 2 24 15,-9 0-364 1,3 5 212-16,-9-8-176 16</inkml:trace>
  <inkml:trace contextRef="#ctx0" brushRef="#br0" timeOffset="230626.9351">14425 11142 340 0,'5'5'128'0,"-2"0"-100"0,3 0-8 0,-6 3 68 0,6 3-52 15,-6-3 48-15,0 3-48 16,-6-1 24-16,6 3-32 16,-6-2 16-16,3-6-24 15,3 3 16-15,-5-3-20 16,5-5 20-16,0 0-24 0,0 0 24 16,5 0-24-16,-2-5 4 15,3-3-8-15,0-2-8 16,3-1 4-16,-3 3 4 15,3 3-4-15,3-6-20 16,-3-2 8-16,-3 8-4 16,9-6 4-16,-6 8-28 15,12-2 20-15,-15 0-4 16,8 5 12-16,-5 3-12 16,-3-3 12-16,9 5-12 0,-9 3 8 15,0 0 24-15,3-3-4 16,0 0 32-16,-3 3-24 15,-6-2 4-15,6-1-12 16,3 0 12-16,-9-5-12 16,0 0 40-16,0 5-24 15,0-5-4-15,0 0-12 16,0-2 4-16,0-1-8 16,0-2 8-16,6 2-8 15,3 1-4-15,-3-4 4 16,0 4-32-16,3-1 16 0,-3 3-40 15,2 0 32-15,7 0 24 16,-9 3 0-16,6-1 8 16,-9 4-4-16,3-4 20 15,3 3-16-15,-9-5 40 16,0 6-28-16,0-6-4 16,0 0-12-16,0 0-412 31,12 10-52-31</inkml:trace>
  <inkml:trace contextRef="#ctx0" brushRef="#br0" timeOffset="238644.9158">7795 11620 464 0,'0'-5'176'0,"3"3"-140"0,-3-1-8 16,0 3-24-16,0 0-8 16,6-3 72-16,0-2-36 15,-3 2 32-15,-6 3-36 16,3 0 0-16,6 0-16 15,-6 0 0-15,0 0-4 0,6 0-16 16,-6 0 4-16,0 0 28 0,0 0-12 16,0 0 48-16,6 3-32 15,0-6 20-15,3 3-28 16,3 0 0-16,6 0-12 16,3-2 36-16,8 2-20 15,4-3-12-15,3 3-8 16,-3 0 4-16,2 0-4 15,-8 0 16-15,-3 0-12 16,-9 0-12-16,-3 0 0 16,-6-3 28-16,0 3-12 15,-6 0 4-15,0 0-8 0,-3 3-8 16,0-3 4-16,0 5-244 16,0-2 132-16,0 2-424 15</inkml:trace>
  <inkml:trace contextRef="#ctx0" brushRef="#br0" timeOffset="238958.2056">7685 11777 372 0,'6'5'140'0,"3"-2"-112"0,-9-1-4 0,6 1 108 16,3-1-76-16,-3 4 40 15,3-4-56-15,3-2 28 16,3 0-36-16,0 0 0 15,-1 0-20-15,7 0 12 16,0-2-16-16,3 2 4 16,-3 0-4-16,9 0-32 0,-10 0 12 15,1 2 24-15,0 1-8 16,-6 0 8-16,-6-1-4 0,-3 1-104 16,-6-3 52-16</inkml:trace>
  <inkml:trace contextRef="#ctx0" brushRef="#br0" timeOffset="239470.9533">6450 11221 456 0,'-9'-13'168'0,"9"13"-128"0,3-3-16 0,3 3 68 0,6 0-56 15,3 0 32-15,9-3-40 16,5 3-16-16,10-2-8 15,6 2 20-15,-1-3-12 0,-5 3-12 16,0 0-4-16,-10 3 20 16,-2-3-8-16,-9 0-12 15,-3 0 0-15,-9 0-120 16,-6 0-160 0,-6 0 144-1,-3 0-108-15</inkml:trace>
  <inkml:trace contextRef="#ctx0" brushRef="#br0" timeOffset="239938.4493">6667 11345 332 0,'-12'61'120'0,"0"-18"-92"0,-2 9-8 0,8-22 8 16,-3-1-20-16,0 0 4 16,-3 2-4-16,0-4 28 15,0 2-20-15,0-2 12 16,0-4-16-1,-3 4 12-15,0-1-16 0,1 1-12 16,2 2 0-16,-3-5 4 16,0 2 0-16,0-5 0 15,9-5 0-15,-3-3 60 16,-3-2-32-16,6-3 32 16,-9-8-24-16,0 0-20 15,-5-3-12-15,2-2 0 16,-3 5 40-16,0-5-24 0,0 5 16 15,12 0-20-15,9 5 36 16,9-2 32 0,6 2-44-16,12 0 16 15,3-5-36-15,-1 3 0 16,1 5-12-16,3-8 4 16,3-6-8-16,-1 6 32 15,-5 0-20-15,-6 3 4 16,-3-6-12-16,0 3-8 15,-12 0 4-15,2 0-60 16,-2 0 32-16,3 3-228 16,-9 5 140-16</inkml:trace>
  <inkml:trace contextRef="#ctx0" brushRef="#br0" timeOffset="240349.7197">6819 12041 392 0,'-6'3'148'0,"-6"2"-116"0,0-5-8 0,3 3 64 15,-3-1-52-15,-2 4 68 0,-1-4-64 16,-3 6 64-16,6 0-64 16,6 3-16-16,6 5-16 15,3-6 8-15,12 3-8 0,6 3 32 16,-1-5-24-16,1-3 20 16,9-3-20-16,-9-2 0 15,0-3-8-15,-6-5-32 16,0-6 12-16,-10 3 12 15,-10-5 4-15,-1-3-12 16,-3 0 4-16,-3 0-4 16,-3 3 0-16,3 2 0 15,6 6 0-15,6 5-44 0,9 3 24 16,15 5-540 0</inkml:trace>
  <inkml:trace contextRef="#ctx0" brushRef="#br0" timeOffset="297298.5291">17976 12806 320 0,'-6'-5'120'0,"3"-1"-96"0,-3-2-4 15,6 6 36-15,-3-1-36 16,3 3-8-16,0 0-8 16,0 0 12-16,0 0-8 15,0 0 4-15,0 0-4 16,0 0-8-16,0 5 4 15,-3 3-4-15,0 8 0 16,0-3 52-16,0 11-28 16,-3 0 52-16,0 0-44 15,-3 10 20-15,0 11-32 16,0 16 60-16,0 3-44 16,0 2 0-16,0-5-20 0,1-9 24 15,-1-4-24-15,0-3 20 0,0 0-20 16,0-5-16-16,6-1-4 15,-9-4 56-15,6-6-28 16,-3-3 24-16,3-4-28 16,3-7 16-16,-3 1-20 15,-3-8 8-15,3-5-12 16,6-8-228-16,-9-6 120 16,9-10-344-1,9-3 248-15,-9-2-68 0</inkml:trace>
  <inkml:trace contextRef="#ctx0" brushRef="#br0" timeOffset="297869.1">18202 12626 300 0,'0'-3'112'0,"3"6"-88"0,-3 0-8 0,0 2 84 16,0 8-60-16,0 11 104 15,-12 10-80-15,3-2 60 16,0 2-72-16,-6 9 24 16,-3-9-44-16,1 3 8 15,-1-13-24-15,6-5 20 16,3-4-24-16,3-4 48 0,6-11-32 16,9-5 28-16,9-1-28 15,3-9-72-15,-1-15 24 16,4-15-220-16,-3 3 128 15,-3-11-144-15,-3 14 148 16,-6 1-16-16,0 9 76 16,-3 8 188-1,0 5-76-15,-3 3 112 0,-3 0-100 16,3 8-16-16,2 2-36 16,1 6 44-16,3 7-36 15,0 14 4-15,3 5-24 0,6 5 36 16,-6 14-24-16,3-3-32 15,-3-5 4-15,0-3 44 16,-3-5-20-16,-3-3 24 16,-3-3-24-16,-3 1 44 15,0-4-36-15,-3 1 20 16,0-3-28-16,0 1-336 16,-3-7 172-16</inkml:trace>
  <inkml:trace contextRef="#ctx0" brushRef="#br0" timeOffset="298068.2802">18107 12962 436 0,'-6'-11'160'0,"18"11"-124"0,3 0-8 0,-7 0 132 16,4 0-92-16,3 0 44 15,6 0-68-15,0 3-24 0,-3-3-12 16,6 3 8-16,-4-1-8 0,-2-2-28 16,0 0 8-16,0 0-444 15,6 6 248 1,0 2-36-16</inkml:trace>
  <inkml:trace contextRef="#ctx0" brushRef="#br0" timeOffset="298523.5013">17922 13375 436 0,'0'-6'160'0,"0"9"-124"0,0-3-8 0,0 0 104 16,6 0-76-16,0 3 16 15,6-3-48-15,6 0 24 0,12-3-32 16,14 3 92-16,13-5-60 0,5 5 4 16,-2-11-32-1,5 11 16-15,4-10-24 0,-1 7 32 16,-2-2-28-16,-13 2-4 16,-11-2-8-16,-12 5 40 15,-12-3-24-15,-6 3-72 16,-12 0 28-16,-3 3-264 15,-9-1 156-15</inkml:trace>
  <inkml:trace contextRef="#ctx0" brushRef="#br0" timeOffset="298878.3726">18080 13486 364 0,'-9'5'132'0,"9"0"-100"0,-6 3-12 0,6 3 112 0,-6 5-76 16,3 8 60-16,0 5-72 15,3 2 16-15,0 1-40 16,0-3 36-16,0-2-32 16,0-3 12-16,0-6-20 0,0-2 20 15,0-3-24-15,0-2 24 16,0-3-24-16,3-3-260 15,-3-5 136-15</inkml:trace>
  <inkml:trace contextRef="#ctx0" brushRef="#br0" timeOffset="299361.5605">18020 13549 392 0,'15'-21'148'0,"3"11"-116"0,15-6-8 0,-12 10 164 15,11-2-108-15,4 6 44 16,0-3-72-16,0 5-12 16,-7 5-24-16,-2 0-28 0,-6 3 4 15,-6 8 48-15,-15 8-20 16,0 0 44-16,-15-1-36 16,0 6-40-16,-15 1 4 15,-2-9-96-15,-4-3 56 16,0-2-92-16,6-3 80 15,10-5-24-15,20 0 40 16,11 0 28 0,10-3 8-16,9 3 8 15,0 3 76-15,-3 0-40 0,-4-4 76 32,4 7-64-32,-3-4 8 0,-12 1-32 15,3-3 40 1,-15 2 0-16,-12 6-36 15,-3-2 12-15,-6-4-24 0,-9 1 8 16,-8-3-12-16,2 0-8 16,0-3 0-16,7 0-4 15,8-5 0-15,9-3-160 16,9-2 88-16,12-5-428 16,6 4 276-1,5-7 4-15</inkml:trace>
  <inkml:trace contextRef="#ctx0" brushRef="#br0" timeOffset="299778.9441">18788 12655 288 0,'0'0'108'0,"3"3"-84"0,-3 2-4 16,3 0 84-16,3 8-60 15,0 6 44-15,-3 13-52 16,3 7 68-16,0 6-56 16,3 8 44-16,0 19-52 15,0 20 16-15,0 1-36 16,0-11 0-16,0 0-12 0,-3 5 20 16,-6 1-16-16,0-12 32 15,0-7-28-15,-3-11 32 16,0-15-32-16,0-6 32 15,3-8-32-15,3-5-392 16,9-6 204-16,-3 1-276 16</inkml:trace>
  <inkml:trace contextRef="#ctx0" brushRef="#br0" timeOffset="300394.5516">19253 13309 508 0,'-6'-11'188'0,"3"8"-148"0,-3-2-8 0,6 5 148 0,-3 0-104 16,6-5 40-16,3 5-68 15,3-3-20-15,6 3-16 16,3-3 0-16,2 3-8 0,4 3-136 15,-3 0 76-15,-6 7-432 16</inkml:trace>
  <inkml:trace contextRef="#ctx0" brushRef="#br0" timeOffset="300538.5938">19178 13430 548 0,'-29'-5'204'0,"32"8"-156"0,8-1-16 16,-2-2 96-16,6-2-76 15,6-1-12-15,12-2-24 16,9-3-84-16,8 2 36 16,1 6-496-16</inkml:trace>
  <inkml:trace contextRef="#ctx0" brushRef="#br0" timeOffset="301042.8599">19976 12618 384 0,'0'-13'140'0,"3"10"-108"0,3-7-8 15,-6 7 48-15,0 3-44 16,0 0 24-16,0 0-32 16,3 5 72-16,0 11-56 0,-3 8 48 15,0 13-48-15,0 5 32 16,3 3-36-16,-3-2 0 0,0-4-20 16,0-4 36-16,3-9-24 15,-3-2 12-15,0-3-20 16,0-5 52-16,0-3-36 15,0 0 36-15,-3-7-36 16,3-6-344-16,3-3 168 16,3 3-428-1</inkml:trace>
  <inkml:trace contextRef="#ctx0" brushRef="#br0" timeOffset="301528.3485">20161 12631 332 0,'0'0'120'0,"0"5"-92"0,3 6-8 16,-3 5 168-16,0 10-108 16,0 9 44-16,0 7-72 15,-3 0 8-15,0-4-40 16,0-1 52-16,0-8-40 0,0-8 28 15,0-5-32-15,0 0 44 16,0-8-40-16,0-1 28 16,0-9-32-16,3-6 8 15,3-5-20-15,3-9 0 0,0-7-8 16,0-5-216-16,0-11 112 16,0 0-60-16,0 3 92 15,0 7 32-15,-1 4 16 16,4 7-12-16,-3 5 16 15,3 6 84-15,3 8-40 16,0 5 28-16,6 13-40 16,0 11 16-16,6 10-20 15,-1 6 20-15,4 2-24 16,-3 0 4-16,-3-10-8 16,-6 0 64-16,-3-3-40 15,-9-5 60-15,-9-6-56 0,-6 1-200 16,-6-1 84-16,-6-4-364 15</inkml:trace>
  <inkml:trace contextRef="#ctx0" brushRef="#br0" timeOffset="301711.1349">20149 12928 600 0,'3'-14'224'0,"3"6"-176"0,9-5-12 16,-7 8 124-16,4 0-96 15,9 2-28-15,6-2-20 16,3-3 8-16,3 5-12 16,2-2-416-16,1-1 216 15,-6-9-180-15</inkml:trace>
  <inkml:trace contextRef="#ctx0" brushRef="#br0" timeOffset="301879.9024">20554 12549 488 0,'-6'-16'180'0,"6"14"-140"0,-3-1-12 0,3 3 108 16,6 3-80-16,0 2 40 15,0 8-56-15,-4 0 20 16,4 17-32-16,0 14 28 0,0 9-32 16,-3 3 12-16,3-6-20 15,-3-5 36-15,-3-5-28 0,0-3 48 16,-3-8-40-16,-3 3-216 15,-3-3 96-15</inkml:trace>
  <inkml:trace contextRef="#ctx0" brushRef="#br0" timeOffset="302327.7">19732 13327 644 0,'3'-8'236'0,"0"3"-180"0,3 0-20 0,0 2 116 15,3 0-92-15,3-2 28 16,6 2-52-16,5-2-24 15,13 0-4-15,15 2 0 0,14-5-4 16,16 0 8-16,35-8-8 16,6 0 8-16,0-2-8 15,3 2 24-15,-6-2-16 16,-18 4 24-16,-21 1-24 16,-20 0 32-16,-15 2-28 15,-16 1 32-15,-14 2-32 16,-12 2-32-16,-15 6 8 0,-9 8-360 15,-14 6 200-15,-4 4-412 16</inkml:trace>
  <inkml:trace contextRef="#ctx0" brushRef="#br0" timeOffset="302732.4789">19970 13438 416 0,'-6'-8'152'0,"6"8"-116"0,0 0-12 0,0 0 20 15,0 0-28-15,6 6 76 16,0 1-56-16,-6 4 68 16,6 10-64-16,0 16 72 15,-3 11-64-15,3 5 52 16,0 0-56-16,3-6 16 16,-3-4-40-16,-3-6 44 0,3 2-36 15,-6-7 12-15,0-3-24 16,0-5 44-16,0-3-32 0,0-8 48 15,-3 1-44 1,3-6-140-16,0-8 60 0,3-6-260 16,-3-4 172-16,6-1-472 15</inkml:trace>
  <inkml:trace contextRef="#ctx0" brushRef="#br0" timeOffset="303377.791">20149 13547 352 0,'0'8'132'0,"0"2"-104"0,6 14-8 0,-6-5 184 15,3 10-116-15,3 0 28 16,0 0-72-1,0 0 24-15,-6-5-36 0,3 0 36 0,-3-6-40 16,0-2 48-16,-3-3-44 16,3-2 20-16,0-3-32 15,0-6 16-15,-6-2-20 16,6-8-36-16,0 0 12 16,0-5-148-16,0-3 84 15,0-7-56-15,0-1 76 16,0 0 8-16,0-5 28 15,6 5-16-15,-3-2 20 0,8 4-4 16,7-1 8-16,9 4 76 16,0 8-36-16,3 1 16 15,5 10-32-15,-11 5 20 16,3 3-24-16,-9 8 24 16,-6-3-24-1,-12 11 32-15,-12-3-28 0,-12-2 20 16,-6-3-20-16,0-3-132 31,10 3 64-31,-10-6-60 0,9-2 64 16,6-2-108-16,9-4 92 15,6-2 0-15,9 3 40 16,12-1 24-16,15 4 4 16,-1 2 120-16,1 5-68 15,3 0 32-15,-12 0-52 0,-13 1 48 16,-2-1-48-16,-18-3 80 0,-5-2-64 15,-7 3 0-15,-15-3-32 16,-3 0 40-16,3 0-32 16,7-3-24-16,-1 0-4 15,9-2 0-15,3-3 0 16,9 0-212-16,0 0 116 16,6-3-316-1,12 1 236-15,6-1-88 16</inkml:trace>
  <inkml:trace contextRef="#ctx0" brushRef="#br0" timeOffset="303682.0194">20595 13425 436 0,'3'-3'160'0,"0"6"-124"0,-3 2-8 15,3 6 116-15,-6 2-84 16,3 8 80-16,3 16-80 16,3 16 100-16,0 8-88 15,-6-8 16-15,6-3-52 0,3-5 32 0,-9 0-40 16,6-2 28-16,-6-4-28 15,0-4-96-15,0-6 36 16,-6-5-564 0,12-11 332-16,-3-11-124 15</inkml:trace>
  <inkml:trace contextRef="#ctx0" brushRef="#br0" timeOffset="307297.0682">17755 14764 372 0,'-3'-3'140'0,"3"0"-112"0,-2 1-4 16,4-1 12-16,-2 3-24 16,0 0 24-16,3-2-24 15,-3 2-4-15,0 0-4 0,0 0-4 16,0 7 0-16,0 7 76 16,0 9-40-16,3 15 12 15,0 12-28-15,-3 8 60 16,12 0-48-1,-9-2 32-15,-3 2-36 0,0-5 0 0,0 5-16 16,0 0-8-16,0-7 0 16,-3-9 40-16,0-5-24 15,0-5 16-15,-3-6-20 16,0-7 20-16,3-3-24 16,1-6 12-16,-1-2-12 15,0-3 20-15,3-5-20 0,0 0-196 16,3-5 96-16,2-5-236 15</inkml:trace>
  <inkml:trace contextRef="#ctx0" brushRef="#br0" timeOffset="307813.8737">18208 14608 312 0,'-6'-11'112'0,"6"6"-84"0,-3 5-12 0,3 0 20 15,-9 10 128 1,0 6-92-16,-3 3 36 15,0 7-68-15,-3 1 64 16,-5 7-56-16,2 8 28 16,-6 6-44-16,0 2 0 0,3-7-20 15,6-9 36-15,1-10-24 16,5-3 32-16,-3-10-32 16,12-11 20-16,6-11-24 15,3-13 16-15,8-13-20 0,1 0-168 16,9-3 84-16,-3 3-152 15,-3 6 128-15,-3-1 52 16,-1 3 28-16,-2 5-32 16,-3 5 28-16,-3 6 12 15,0 3 4-15,0 4 116 16,-3 12-64-16,6 4 32 16,-3 3-48-16,6 3 20 15,0 3-28-15,-1-1 0 16,-2 4-16-16,0-1 28 15,-3-3-24-15,0 1 40 16,-6-3-32-16,-3-1-268 16,-3 1 132-16</inkml:trace>
  <inkml:trace contextRef="#ctx0" brushRef="#br0" timeOffset="307965.8404">18077 14790 416 0,'0'-8'152'0,"12"8"-116"0,12-2-12 0,-12 4 48 15,-1 1-44-15,7 2-4 16,3 0-12-16,-3 3-256 16,0 3 132-16,0 5-124 15</inkml:trace>
  <inkml:trace contextRef="#ctx0" brushRef="#br0" timeOffset="308464.8942">17869 15171 364 0,'0'0'132'0,"0"0"-100"0,6 0-12 0,-6 0 68 16,5 0-52-16,4 0 76 15,0-2-64-15,6-4 44 16,12 4-52-16,18-4 40 16,11 1-44-16,4 0-12 15,-4-1-12-15,4 4 8 16,-7-1-12-16,1-2 24 0,-6 0-20 0,-10-3 24 15,-2 2-24-15,-9 1 40 16,-18 2-28-16,0 1-48 16,-12 2 12-16,-6 5-352 15,-3 0 204 1,3 6-272-16</inkml:trace>
  <inkml:trace contextRef="#ctx0" brushRef="#br0" timeOffset="308766.9388">18181 15441 312 0,'6'40'112'0,"3"-19"-84"0,0 16-12 0,-3-16 64 16,0 3-48-16,3 5 32 15,-6 8-36-15,0-3 44 16,-3 4-40-16,-3-7 80 16,-6-4-60-16,0-3 52 15,-3-9-60-15,-6-4 24 16,-3-11-40-16,-3-5 0 0,-2-11-16 16,2-3-8-16,0-4 0 15,3 1-32-15,3 1 16 16,6 0-408-1</inkml:trace>
  <inkml:trace contextRef="#ctx0" brushRef="#br0" timeOffset="308939.6353">18214 15343 424 0,'-12'-13'156'0,"15"13"-120"0,6-3-8 15,-9 3 60-15,6 0-52 16,-3 0-32-16,9 0-4 16,-3 0-84-16,0 0 48 15,2 0-320-15</inkml:trace>
  <inkml:trace contextRef="#ctx0" brushRef="#br0" timeOffset="309749.772">18648 14793 248 0,'3'-5'92'0,"0"2"-72"0,-3 0-4 0,3 1 88 15,-3-4-60-15,3 6 52 16,0-5-56-16,3 5-12 15,-3 0-16-15,-3 0 0 16,0 0-8-16,3 11 96 0,0 2-56 16,-3 21 68-1,6 17-60-15,0 9 84 0,3 7-76 16,-3 1 24-16,9 14-48 0,-3 6 20 16,3-4-28-16,-6-12 8 15,3-9-20-15,-9-10 8 16,2-11-12-16,4-7 72 15,-12-11-48-15,3 0-108 16,0-11 32-16,-6-5-320 16,6-8 200-16,0-3-408 15</inkml:trace>
  <inkml:trace contextRef="#ctx0" brushRef="#br0" timeOffset="309941.9643">18937 15055 600 0,'6'-11'224'0,"15"3"-176"0,18-5-12 0,-18 5 16 15,2 5-36-15,13-2 40 16,-3 3-32-16,-3 2-596 16</inkml:trace>
  <inkml:trace contextRef="#ctx0" brushRef="#br0" timeOffset="310034.3614">19024 15174 572 0,'-18'-3'208'0,"27"8"-160"0,20-5-12 15,1 3 84-15,-9 2-72 16,15-2 0-16,-4-3-32 16,1 0-336-16</inkml:trace>
  <inkml:trace contextRef="#ctx0" brushRef="#br0" timeOffset="310957.7871">19652 14388 364 0,'-6'-8'132'0,"6"8"-100"0,3 0-12 0,-3 0 68 0,-3 5-52 16,3 1 68-16,6 7-64 16,-3 11 44-16,3 10-48 15,3 8 16-15,-1 3-32 16,1-2 16-16,-3-6-20 0,3 0 8 15,-3-8-12-15,-6-3 20 16,3 1-20-16,3-11 48 16,0 2-32-16,-6-2 4 15,-3-5-20-15,3-1-340 16,0-10 176-16,6 6-300 16</inkml:trace>
  <inkml:trace contextRef="#ctx0" brushRef="#br0" timeOffset="311325.9104">19884 14518 384 0,'-3'29'140'0,"3"-8"-108"0,0 11-8 0,0-11 100 15,3 3-72-15,-3 5 40 16,0 0-52-16,0-5 20 16,0 0-32-16,0-1 60 15,-6-4-48-15,3-9 44 0,3 1-48 0,-6-11 16 16,6-5-32-16,-3-3 0 16,0-8-12-16,0 0-60 15,6-5 28-15,3-8-228 16,0 0 140-16,3-6-68 15,-3 1 108 1,3 7-4-16,3 6 48 16,0 3 156-16,-1 4-68 15,1 9 76-15,6 8-80 16,3 5 12-16,-3 8-36 16,0 7 24-16,0 1-32 15,-1-3 12-15,-2 9-20 0,-3-7 20 16,-3-4-24-16,-3 2 40 15,-3-8-28-15,-3 1-156 16,-3-1 72-16,-3-3-532 16,-15 4 328-1,1-1 112-15</inkml:trace>
  <inkml:trace contextRef="#ctx0" brushRef="#br0" timeOffset="311430.358">19854 14727 520 0,'-9'-6'192'0,"12"4"-152"0,18-9-8 0,-12 11 80 16,9-5-68-16,0 5 0 16,2-5-28-16,7 5-248 15</inkml:trace>
  <inkml:trace contextRef="#ctx0" brushRef="#br0" timeOffset="311669.8147">20128 14391 528 0,'3'0'196'0,"-3"0"-152"0,0 5-12 16,6 3 36-16,0 10-44 15,0 9 52-15,3 10-44 16,-3 3 12-16,3-3-28 15,2 2 20-15,4 1-24 0,-6-6 56 16,-3-7-36-16,-6-1-216 16,0 1 96-16,0-1-432 15</inkml:trace>
  <inkml:trace contextRef="#ctx0" brushRef="#br0" timeOffset="312046.8898">19631 15094 560 0,'6'-5'208'0,"-12"5"-164"0,6 0-8 15,6 0 84 1,3 0-28-16,6-2-44 16,-1-4-16-16,19 1-24 15,21 0 28-15,23-9-20 0,4-1 4 16,-1-4-12-16,3 1 36 16,7 2-20-16,-10 0-224 15,-12 0 108-15,-8 5-28 16,-21 1 72-16,-13-1 60 15,-14 6-8-15,-12 2 4 16,-15 6-4-16,-8 2-392 16,-7 8 212-1,0-5-8-15</inkml:trace>
  <inkml:trace contextRef="#ctx0" brushRef="#br0" timeOffset="312345.5309">19732 15243 436 0,'-3'5'160'0,"6"6"-124"0,0 2-8 16,-3 3 88-16,3 10-68 15,3 11 44 1,0 3-56-16,6-3 0 0,-9-3-24 16,6-2 28-16,-3-6-24 0,-6-4 20 15,0-4-20-15,0-5 36 16,-3-2-28-16,0-3-356 31,9-11-128-31</inkml:trace>
  <inkml:trace contextRef="#ctx0" brushRef="#br0" timeOffset="312614.4535">19958 15536 488 0,'9'35'180'0,"9"-22"-140"0,0 16-12 15,-3-13 48-15,0 16-48 0,0 5 16 16,-9 2-28-16,-1-2 80 16,-5-5-52-16,-5-3 68 0,-4-8-64 15,-12-5 0-15,-6-2-28 16,-3-9 16-16,-6-5-24 16,7-5 12-16,-7-9-12 0,12-9-352 15,6-7 188-15,9-4-340 16</inkml:trace>
  <inkml:trace contextRef="#ctx0" brushRef="#br0" timeOffset="312735.1767">19979 15229 600 0,'-3'-5'224'0,"12"5"-176"0,0 0-12 16,0 3-28-16</inkml:trace>
  <inkml:trace contextRef="#ctx0" brushRef="#br0" timeOffset="313093.3214">20176 15216 540 0,'-3'-2'200'0,"6"7"-156"0,-3 0-12 0,0 3 88 15,3 11-72-15,-1 10 24 0,7 16-40 16,3 8 48-16,3-1-44 15,3-4 12-15,0-6-32 16,0-2 36-16,-3-5-28 0,-9-1-144 16,0-8 64-16,0 1-588 15</inkml:trace>
  <inkml:trace contextRef="#ctx0" brushRef="#br0" timeOffset="313941.5524">20732 14650 456 0,'-15'-16'168'0,"15"19"-128"0,9-3-16 16,0-3 44-16,6 0-44 15,12 1-12-15,9 2-4 16,-1 0-96-16</inkml:trace>
  <inkml:trace contextRef="#ctx0" brushRef="#br0" timeOffset="314176.4803">20702 14798 768 0,'3'0'284'0,"9"-3"-220"0,18-4-20 0,-6 1 48 0,15-2-60 15,11 3-4 1,4-6-16-16,2-2-196 15,13 0 100-15,-1-3-500 0</inkml:trace>
  <inkml:trace contextRef="#ctx0" brushRef="#br0" timeOffset="316077.3272">21649 13684 340 0,'-9'-21'128'0,"15"16"-100"0,-6-8-8 16,3 2 80-16,3 6-60 15,-6-6 8-15,6 3-28 16,-3 6-20-16,9 7-4 16,-12 13 64-16,6 14-32 15,3 5 16-15,0 3-28 16,3 5 20-16,-4 8-24 15,4 10-12-15,-3 1-4 0,-3-9 20 16,-3-7-8-16,3-14 32 16,0 1-24-1,-3-12 20-15,-6-4-20 0,6-8 52 16,-6-1-36-16,3-10-508 16,3-2 256-16,-3-12-52 15</inkml:trace>
  <inkml:trace contextRef="#ctx0" brushRef="#br0" timeOffset="316400.6985">21929 13766 164 0,'0'0'60'0,"0"13"-44"0,0 11-8 15,0-8 164-15,0 8-96 16,-6 10 52-16,6 11-80 15,0 3 0-15,0-3-28 16,0-8 32-16,0-11-28 16,0-4 92-16,0-9-64 15,-3-5 28-15,3-13-44 16,-6-14-32-16,6-10-4 0,0-6 0 16,6-2 0-16,3 0 24 15,-3 3-12-15,-3 0-20 16,3-1 0-16,0 3-12 15,0 3 8-15,3 6-36 16,-1 4 28-16,4 8 40 0,-3 6-8 16,6 5 24-16,6 11-20 15,0 2 20-15,0 8-24 16,8 0 68-16,1 0-48 16,-3 3-20-16,-3 0-12 15,-3 0 44-15,-6-3-24 16,-6-2 8-16,-9-4-16 15,-3-1-368-15,-12-4 192 16</inkml:trace>
  <inkml:trace contextRef="#ctx0" brushRef="#br0" timeOffset="316564.3333">21956 13885 676 0,'-3'-8'248'15,"6"6"-192"-15,0-1-16 0,3 3 32 0,2-3-48 16,7 1 16-16,0-3-24 16,6 2 20-16,6-2-24 15,3 2-276-15,-4 0 140 16,4 1-344-16</inkml:trace>
  <inkml:trace contextRef="#ctx0" brushRef="#br0" timeOffset="316803.9193">22331 13549 540 0,'0'-10'200'0,"9"7"-156"0,-3 3-12 0,3 5 88 15,-4 9-72-15,-2 9 44 16,9 14-56-16,-3 11 8 15,3 0-28-15,3-6-8 0,0 6-4 16,0 5 100-16,0 2-56 16,-3 1-196-16,-9-3 80 15,9-14-552-15</inkml:trace>
  <inkml:trace contextRef="#ctx0" brushRef="#br0" timeOffset="317572.7813">20964 14364 404 0,'6'-10'148'0,"-6"10"-112"0,3-6-12 16,3 4 48-16,6 2-44 15,-9-6 16-15,6 1-28 16,0 0 8-16,6-3-12 15,-3-3 20-15,0 1-20 16,12-4 24-16,8-9-24 16,4 2 48-16,0-3-32 0,-1 3-16 0,-5 2-4 15,0 3 16-15,-9 3-12 16,-6 2 24-16,-3 3-24 16,-9-2-12-16,-6 10-4 15,3 0 4 1,-6 5-188-16,-3 0 104 15,6 3-368 1</inkml:trace>
  <inkml:trace contextRef="#ctx0" brushRef="#br0" timeOffset="317794.4682">21057 14454 372 0,'0'-2'140'0,"0"-4"-112"0,9-2-4 16,-3 3 48-16,2-3-44 16,4-3-4-16,6-2-12 15,9 0 8-15,-3-5-12 16,9 4 4-16,-4 1-4 15,1 0 4-15,-3 2-8 16,-9 1 24-16,0-1-16 16,-3 3-4-16,-13 0-4 15,-2 0-444-15</inkml:trace>
  <inkml:trace contextRef="#ctx0" brushRef="#br0" timeOffset="318175.7">21164 14102 384 0,'15'-8'140'0,"-9"6"-108"0,12-4-8 0,-7 4 12 0,10-4-24 16,-3 1-4-16,9 0-4 15,-6 0 48-15,3 2-28 16,-10-2-12-16,1 10-4 16,-3 0 36-16,-3 3-24 15,-3 5 44-15,-6 6-36 16,0-1 48-16,6 4-44 16,-6 4-16-16,3 1-8 0,-3-4 8 15,6-1-8-15,-6 1 76 16,-6 1-48-16,-3 0-516 15,-3 5 260 1,-6-5-64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4-24T11:44:49.57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768 5845 560 0,'0'2'208'0,"0"6"-164"0,9 11-8 16,-6-1-12-1,0 1-20-15,-3 15 16 16,3 3-12-16,-6 3 16 16,3 2-16-16,-9-7-128 15,3-6 68-15,0-5-192 16,6-6 136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4-24T11:57:13.6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547 16587 208 0,'-18'-24'76'0,"15"24"-60"0,-9-13-4 16,9 10 20-16,0-2-20 16,-3-1 32-16,0 4-28 15,0-3 12-15,0-1-16 16,0 1 12-16,-3 2-16 16,-3 3-12-16,-3 3 0 15,-2 2 4-15,-7 1 0 16,-6 1 0-16,0 7 0 15,-3 4 0-15,1 1 0 16,-4 2 8-16,3 3-4 16,-2 0-4-16,-7 10 4 15,0 3 20-15,0-5-12 0,1 7-4 16,-1 1-4-16,3-6 4 16,4 4-4-16,-1-7-4 15,3 14 4-15,-2 8-24 16,5 5 12-16,3 6 40 15,-6-9-20-15,9-4-28 16,1-1 8-16,-1-8 8 16,9 11 4-16,0-3-4 15,6 11 4-15,6-2-4 16,6-4 0-16,3-7-12 16,6 5 8-16,3-8-4 0,0 0 0 15,9 8 8-15,-1-1 0 16,1 7 16-1,0-6-8-15,0-3-4 0,12-5 0 16,2-5 4-16,19-9-4 16,2-2-4-16,4 3 4 15,-4-8-16-15,4-3 8 16,11 0 12-16,10 6-4 16,2-3-20-16,-6 2 8 15,1 0-4-15,5-4 4 16,6 1 0-16,10 4 0 15,-16-9 8-15,6-4 0 16,9-1 16-16,18 0-8 16,-11-5 4-16,2-8-4 15,12 0 4-15,3-8-8 0,-12-2 52 16,3-6-32-16,6 5 0 16,-6-2-16-16,-15-3 20 15,-2-8-16 1,2 6 12-16,6-9-12 0,-15 6 0 15,-11-5-4-15,-10 2-16 16,-3-5 4-16,-2-3 12 16,-4-8-4-16,1-10-28 15,-3-8 12-15,-10 5-32 16,-8 0 28-16,-4 3 32 16,-5-3-8-16,-6 10 0 15,-6-7-4-15,-6 5 4 0,0-13-4 16,0 2-4-16,-10 6 4 15,4 0-24-15,-9 2 12 16,0 14 12-16,-6-3 0 16,3 5-28-16,-8-8 12 15,-10 1 4-15,3 2 8 16,-9-11 8-16,-9 3-4 16,-5 5-28-16,-7 1 12 15,-6 7-4-15,1 11 8 16,-1-3 8-16,1-3 0 15,-16 6-20-15,-8 0 12 16,-4 5 48-16,7 3-20 16,-3-8-8-16,-4 2-8 15,-11-2 40-15,-3 3-24 16,8 4-36-16,-8-7 8 0,-12 3-8 16,-15 4 8-16,3 1 16 15,-9-5-4-15,-15 4-4 16,6-1 4-16,-6-1-16 15,-6-3 8-15,18 6 64 16,12 0-32-16,18 2-12 16,9 1-8-16,17 10-248 15,16 0 132-15,20 13-148 16</inkml:trace>
  <inkml:trace contextRef="#ctx0" brushRef="#br0" timeOffset="909.2226">18011 12441 8 0,'0'-6'4'0,"6"14"-4"0,0 3 0 0,-3-6 72 15,9 11-40-15,-3-3 48 16,6 1-44-16,0 4-12 15,3-5-12-15,3 3 44 0,-1-3-32 16,1-2 68-16,6-6-52 16,6-7 36-16,3-9-44 15,5-7 36-15,16-14-40 16,8-13 12-16,1-8-24 16,-7-5 28-16,-5 7-28 15,-9 14-40-15</inkml:trace>
  <inkml:trace contextRef="#ctx0" brushRef="#br0" timeOffset="1372.2382">18336 14949 164 0,'3'34'60'0,"3"-20"-44"0,9-9-8 16,0-5 156-16,14-5-92 16,16-14 88-16,18-13-96 15,8-7 56-15,12-9-68 16,25-8 4-16,8-12-32 16,-12-12-252-16,0-2 124 15,-9 21-252-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4-24T12:05:52.82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807 13896 196 0,'9'-3'72'0,"-6"-2"-56"0,-3 2-4 15,0 3 92-15,0 0-60 16,3-2 16-16,-3-1-36 15,0 3 40-15,3 0-36 16,0-3-24-16,-3 3-4 16,6-2 8-16,0 2-4 0,-6 0-12 15,3-3 4-15,3 3 12 16,3 0-4-16,3 0 16 16,-3-3-12-16,5 1 16 15,7-1-16-15,9-2 16 16,12-3-16-16,14-3 68 15,13 3-44-15,2 0-28 16,10-2-8-16,20-3 28 16,9-3-16-16,-6 0 0 0,0 0-4 15,6-8 28-15,-2 14-16 16,-13-9 4-16,-18 6-12 0,-11 0 12 16,-19 2-12-16,-8 3 16 15,-12 0-16 1,-6 0 24-16,-6 6-20 0,-7 2-4 15,-2 2-4-15,-6-2-92 16,3 8 48-16,0-3-248 16</inkml:trace>
  <inkml:trace contextRef="#ctx0" brushRef="#br0" timeOffset="876.1719">8084 13523 320 0,'-3'0'120'0,"3"0"-96"0,6-3-4 15,3 3 0-15,-3 0-16 16,9 0 16-16,6 0-12 16,3 3 16-16,-1-3-16 0,10 2 32 15,-9-2-24-15,3 3-12 16,2 0-8-16,-8-1-16 16,0 1 12-16,-6 0 48 15,-6-1-20-15,-3 4 44 16,-6 2-36-16,0 0 4 15,-6 2-20-15,-3 1 0 16,3 2-4-16,0 3-16 16,0 2 4-16,0 9-4 15,0-1 0-15,0 3 16 16,-3 0-4-16,3-5-20 0,-3-3 8 16,1 1 56-16,-1-7-24 15,0 1-28-15,-3-2 0 16,6-4 8-16,-3-2 0 15,6-3 16-15,0-2-12 0,-3-6 60 32,3 1-40-32,-3-4 40 0,0-4-36 15,0-1 36-15,0-2-40 16,-3-5 40-16,3-4-40 16,0 1 12-16,0 0-24 0,0 0-8 15,0 0-4-15,1 0-4 16,-1 2 0-16,0 3-12 15,0 0 8-15,0 6-104 16,3 4 60-16,0 6-508 16,-6 6 308-16,0-6 24 15</inkml:trace>
  <inkml:trace contextRef="#ctx0" brushRef="#br0" timeOffset="5079.0383">2416 13102 144 0,'6'-2'52'0,"-3"2"-40"0,6-6 0 16,-3 6 36-16,0 0-28 16,0 0 0-16</inkml:trace>
  <inkml:trace contextRef="#ctx0" brushRef="#br0" timeOffset="5333.7959">2360 13240 280 0,'0'-8'104'0,"-3"21"-84"0,0 0 0 0,-3-5 64 15,6 3-48-15,0-1 24 16,0-2-40-16,0 3 8 16,0-3-16-16,-3 0 0 15,3 0-4-15,0-3 4 0,-6 0-8 16,6-5-372-16,0 0 200 16,6-2 60-16</inkml:trace>
  <inkml:trace contextRef="#ctx0" brushRef="#br0" timeOffset="5761.7396">2497 13250 196 0,'0'16'72'0,"0"-8"-56"0,0 3-4 16,0-6 40-16,0 3-32 0,0 0 44 16,0-3-36-16,0-2 20 15,0-1-28-15,0-2 8 16,3-5-16-16,3 0 0 16,6-3-4-16,-3-3-32 15,3-2 12-15,5 0-92 16,4-3 56-16,0 3-100 15,0 0 84-15,-3 2 28 16,3 3 28-16,-10 5 40 16,-2 3-16-16,-3 6 144 15,-6 4-88-15,-3 4 56 16,0 1-72-16,0 1 12 0,3 0-40 16,3 0 0-16,-3-3-16 15,0-2 20-15,0-1-20 16,3-2-48-16,3-2 20 15,-6-1-244-15,6-8 144 16,-6 3-92-16</inkml:trace>
  <inkml:trace contextRef="#ctx0" brushRef="#br0" timeOffset="6001.7649">2842 13227 280 0,'-9'2'104'0,"-3"1"-84"0,6 2 0 0,3-2 48 15,0 2-40-15,-3 3 40 16,3 3-36-16,0-1 80 15,1 3-64-15,2 1-4 16,5-1-28-16,4 0 8 16,3 0-16-16,-3-5 32 0,6-5-24 15,6 2-312 1</inkml:trace>
  <inkml:trace contextRef="#ctx0" brushRef="#br0" timeOffset="6315.8439">3092 13279 196 0,'-18'19'72'0,"12"-6"-56"0,-3 0-4 15,6-5 128-15,0 0-80 16,-2-2 72-16,5-4-76 15,0-2 4-15,5-2-36 16,4-6 40-16,3-6-36 16,3-1 28-16,0-4-28 0,6-2-16 15,-6-3-8-15,0 6 12 32,6 2-8-32,-7 0 4 0,1 3-4 0,-3 5-60 15,3 5 28-15,0 3-376 16,-3 5 220-16,3 1-32 15</inkml:trace>
  <inkml:trace contextRef="#ctx0" brushRef="#br0" timeOffset="9025.4022">3268 13417 268 0,'0'-5'100'0,"3"7"-76"0,0-2-8 0,3 0 88 15,0-2-60-15,3-1 8 16,-3 0-32-16,2 1 4 15,-2-4-12-15,0 4 36 0,6-1-24 16,-3-2-24-16,0 0 0 16,3-1 16-16,-3-2-8 15,3 0-4-15,-3-2 0 16,0-1-4-16,-3 1 0 16,3-1 16-16,-6 1-8 15,-3-4-12-15,-3 4 0 16,-3-1 40-16,0 3-24 15,0 0 16-15,0 3-16 16,0 2-32-16,-3 1 8 16,3 2 24-16,-3 5-8 0,3-5 8 15,-3 5-4-15,3 1 12 16,0 1-12-16,3 4 48 16,-9-3-28-16,9 3 20 15,0 2-28-15,3 3-16 16,0-3-8-16,6 0 48 0,0-2-24 15,3-3 0-15,9-3-12 16,0 0 28-16,9-5-20 16,-3 0-32-16,2 0 8 15,-2-2-256-15,6 2 148 16</inkml:trace>
  <inkml:trace contextRef="#ctx0" brushRef="#br0" timeOffset="9739.5135">3705 13221 372 0,'-3'16'140'0,"6"-5"-112"0,-3 12-4 16,3-7 32-16,0-2-36 15,-3 4 44-15,0-2-36 16,0-3 12-16,0-2-24 0,0-3 52 15,0-3-36-15,0-5 12 16,0 0-28-16,0-5 0 16,6-8-8-16,0-1-16 0,-3-7 4 15,3-3-128-15,-6 0 72 16,3-2-84 0,3 2 84-16,0 6 16 15,-3-3 24-15,0 7 16 16,0 4 4-16,3 4 88 15,0 6-48-15,-3 8 80 16,3 8-68-16,0 3 44 0,-3 2-56 16,3 0-20-16,3 0-12 15,0 3 16-15,-3-11-12 0,-4 3 4 16,7-3-8-16,-6-7 36 16,-3-6-20-16,3 0 40 15,3-6-36-15,-6-4-60 16,6-3 20-16,-3-6-116 15,-3-2 72-15,6 0-100 16,0-3 92-16,3 3 4 16,3 5 36-1,6 3 36-15,0 2-8 16,0 6 108-16,-1 5-64 16,1 8 44-16,-3 8-56 15,-3 5 44-15,0 0-48 16,-3 3-8-16,0 0-12 0,-3-3 16 15,0-3-16-15,0-2 48 0,0-3-32 16,0-5-164-16,-3-2 72 16,-3-1-504-1</inkml:trace>
  <inkml:trace contextRef="#ctx0" brushRef="#br0" timeOffset="10278.212">4208 13314 384 0,'-3'0'140'0,"3"2"-108"0,0-4-8 15,0 2 108-15,6 0-76 16,0 2-12-16,6-2-28 16,3-2 40-16,3-3-32 15,3-1-20-15,0-2-4 0,0-2 8 16,-4-1-4-16,-5 1-4 15,-6-4 4-15,-3 1 12 0,-6 3-8 16,-3-4-12-16,-6 6 0 16,-2 0-16-16,-1 6 12 15,-3 4-4 1,0 6 4-16,6 3 32 0,0 5-12 16,0 2 32-16,3 3-28 15,3 1 32-15,6-1-32 16,6-3 12-16,3-4-16 15,6-1 20-15,6-5-20 16,3-3 68-16,5 0-48 16,1-5-328-16,-3 0 156 0,-3-2-324 15</inkml:trace>
  <inkml:trace contextRef="#ctx0" brushRef="#br0" timeOffset="11130.6272">4506 13242 384 0,'-3'-10'140'0,"3"15"-108"0,0-10-8 16,0 5 40-16,0 0-40 15,0 10 52-15,0 1-44 16,0 7 20-16,0 1-32 15,0 5 44-15,0-8-36 16,0 2 20-16,0-5-28 16,0 1 36-16,0-6-32 0,3 0 32 0,-3-8-32 15,9-6-4 1,0-2-12-16,0-2 36 0,6-9-20 16,-3 1-100-16,-3-3 40 15,0-3-104-15,-1 5 80 16,-2 1 12-16,-3 7 28 15,0 6 0-15,-3 0 8 16,3 10 80-16,-3 8-40 16,0 3 64-16,0 2-56 15,3 6 0-15,0-3-20 16,3-2-4-16,0-1-4 0,0-7 36 16,3 2-20-16,0-2 12 15,3-6-20-15,-6-2 0 16,3-1-8-16,-3-2-112 15,6-5 56-15,-3 0-112 16,0 0 92-16,5-6-120 16</inkml:trace>
  <inkml:trace contextRef="#ctx0" brushRef="#br0" timeOffset="11340.104">4953 13070 404 0,'15'-18'148'0,"-15"13"-112"0,2-1-12 15,1 4 84-15,0-4-64 16,-3 1 0-16,-3 0-28 16,3 2 32-16,-3 0-24 0,-2 3-32 15,-4 3 4-15,0 5-8 0,0 3 4 16,-3 7 0-16,0 17 0 16,-3 7 52-16,3 3-24 15,0-3-8-15,3-5-8 16,3-5-92-16,0-6 48 15,0-4-152 1</inkml:trace>
  <inkml:trace contextRef="#ctx0" brushRef="#br0" timeOffset="12212.1291">4688 13163 488 0,'15'-3'180'0,"-4"1"-140"0,16-1-12 16,-6 0 32-16,18 1-40 16,8-4 8-16,7 1-16 15,0 0-16-15,-4-3 0 16,-5-3 20-16,-3 1-8 0,-7-1-4 16,-8 1 0-16,-6-1 20 15,-9 0-12-15,-9 6-4 16,-6 0-4-16,-3 0-4 15,-3 2 0-15,-3 3 24 16,0 0-12-16,3 0 4 16,0 3-8-16,3 2-32 0,-3 0 12 15,3 0 4 1,-3 3 8-16,1 0-12 0,-1 3 8 16,-3 2 56-16,-3 3-28 15,3 3 16-15,0-1-24 16,0 1 0-16,3-1-8 15,6-2 12-15,3-3-12 16,3-2 32-16,6-6-24 16,3-2-112-16,3-6 52 15,0-2-132-15,0-6 96 0,0-2-32 32,-4 0 68-32,-2 0 0 0,-3-1 24 15,-6 4 64-15,0 2-20 16,-3 2 112-16,0 6-76 15,0 6 44-15,0 4-60 16,3 9-8-16,3-3-20 16,3 2 16-16,6 1-20 0,3-3 12 15,6-6-12-15,3 1 20 16,3-6-20-16,-1-5 24 16,4-3-24-16,-3-2 24 15,0-3-24-15,-3-5-20 16,-1 0 0-16,1-6 12 15,-3-5 0-15,3 1-36 16,0-6 16-16,-4-6-48 16,-2 6 36-16,0 0 16 15,-3 0 8-15,-3 2-8 0,-3 4 8 16,-3 1 20-16,0 9-8 16,-9 3 76-16,3 4-48 15,-3 9 4-15,-3 5-24 16,-3 8 32-16,-3 2-24 15,-3 6 4-15,0 5-16 16,0 8 12-16,4 8-16 16,2-2 32-16,6 4-24 15,3-4 56-15,6-9-40 16,2 0-208-16,7-5 92 16,6-5-488-16,12-3 320 15,3 1-40-15</inkml:trace>
  <inkml:trace contextRef="#ctx0" brushRef="#br0" timeOffset="13384.1278">3307 13930 236 0,'0'-8'88'0,"0"6"-68"0,-3-1-4 16,3 3 112-16,0 0-72 16,0 0 40-16,-9 0-56 0,6 3 4 15,-9 2-28-15,6 0 20 16,-9 3-24-16,6 5 40 15,-6 3-28-15,0 3 64 16,-3 5-48-16,3 5 36 16,4 0-44-16,5 0 44 0,3-5-44 15,6 5-16-15,6-5-8 16,5-3 36-16,4-8-24 16,3-5 24-16,0-3-24 15,3-2-220-15,6-6 108 16,2-2-460-1,4-8 308-15,-3 2 68 0</inkml:trace>
  <inkml:trace contextRef="#ctx0" brushRef="#br0" timeOffset="13568.94">3676 14028 424 0,'0'-10'156'0,"-6"4"-120"0,6 1-8 16,0 2 36-16,-3 1-40 15,-3-4 8-15,-3 4-20 16,-3 2 36-16,-3 0-24 16,-6 5 20-16,0 6-24 15,3 5 8-15,-5 5-16 16,5 0 12-16,3 3-16 0,6-3-12 16,3-3 0-16,6-2 28 0,6-5-12 15,6-1-92-15,3-4 44 16,0-6-288-1</inkml:trace>
  <inkml:trace contextRef="#ctx0" brushRef="#br0" timeOffset="14022.3417">3628 14139 436 0,'3'8'160'0,"3"0"-124"0,9 8-8 0,-6-8-16 15,3 0-12-15,3 0 16 16,5 0-8-16,-2-6 24 0,0-2-20 15,3-2-32-15,0-1 12 16,-3-2-88-16,-4-6 56 16,-2 3-4-16,-3-2 28 15,0-6 12-15,-3-5 4 16,0-3 0-16,0-3 0 16,0-2 0-16,0 6 0 15,3 4 68-15,-3 3-36 16,-6 3 60-16,9 2-56 15,-3 3 36-15,-6 3-40 16,6 0 8-16,-6 5-24 16,-6 10 8-16,3 4-12 15,-3 7 0-15,-6 13-4 0,-6 11 12 16,3 11-12-16,0-1 4 0,0 9-4 16,1-3 20-16,5 2-16 15,0-2 4-15,6-5-8 16,-6-9-32-16,6-10 12 15,-3-8-196-15,3-5 112 16</inkml:trace>
  <inkml:trace contextRef="#ctx0" brushRef="#br0" timeOffset="14274.3281">3872 13983 372 0,'48'-5'140'0,"-16"5"-112"0,7 13-4 16,-15 0 32-16,0 9-36 15,-9 4 0-15,3 3-12 16,-4-2 12-16,-14-1-12 15,-12 0 24-15,-17 1-20 16,-13-3 32-16,-9-6-28 16,1 1 12-16,5-6-16 15,6-5-8-15,7-3 0 16,11-2-368 0,18-6 104-16</inkml:trace>
  <inkml:trace contextRef="#ctx0" brushRef="#br0" timeOffset="14920.1477">4316 14023 364 0,'-3'-13'132'0,"6"7"-100"16,0-2-12-16,-3 3 36 0,0 0-36 16,0 2 8-16,-3-5-16 15,0 3 20-15,-6 0-20 16,3-1 12-16,-3 6-12 15,-3-5 20-15,-3 5-20 16,0 5 68-16,0 3-48 16,0 6 40-16,-5 4-40 15,5 3 24-15,6 3-28 16,3 5 16-16,3 0-24 0,3-2-16 16,3-1-8-16,3-2 28 15,3-8-12-15,0-3 40 16,0-2-28-16,2-6 20 0,-2-5-24 15,3-5-44-15,0-3 12 16,0 0-140-16,0-3 84 16,-3-7-76-16,0-3 84 15,-3-3-20-15,0 0 44 16,-9 3 16-16,3 5 8 16,0 3 72-16,-3 5-32 15,0 5 76-15,3 8-56 16,0 6 28-16,0 5-44 15,3 2 16-15,3 4-28 16,0-4 0-16,0 1-12 16,3-1 36-16,0-5-20 0,-4 1-68 15,1-4 24-15,0-5-284 16</inkml:trace>
  <inkml:trace contextRef="#ctx0" brushRef="#br0" timeOffset="15160.0266">4673 13996 520 0,'-15'-7'192'0,"15"1"-152"0,-15 4-8 16,12 2 52-16,-9 0-52 15,-3-3 16-15,3 8-32 16,-11 1-24-16,8 1 0 0,3 4 12 0,-3 5 0 15,6 2-4 1,9 6 4-16,9 0 12 0,3 0-8 16,-3-6 16-16,3 4-16 15,3-7 40-15,-1-1-24 16,-2-4-172-16,3-2 80 16,3-8-416-1</inkml:trace>
  <inkml:trace contextRef="#ctx0" brushRef="#br0" timeOffset="15326.248">4822 13920 488 0,'-6'-11'180'0,"12"11"-140"0,-6-3-12 0,0 3-4 0</inkml:trace>
  <inkml:trace contextRef="#ctx0" brushRef="#br0" timeOffset="15407.4722">4780 14134 624 0,'-6'8'228'0,"18"-3"-176"0,-3 6-16 15,-3-3 44-15,6 0-52 16,3 2 32-16,2-7-32 16,4 2-228-16</inkml:trace>
  <inkml:trace contextRef="#ctx0" brushRef="#br0" timeOffset="15625.4676">5090 13846 164 0,'-3'-6'60'0,"9"6"-44"0,-6 6-8 0,0 2 208 16,-3 2-120-16,0 9 0 15,0 7-64-15,0 16 4 16,-3 11-20-16,0 0 8 0,3-2-12 16,-3-6-8-16,6-11 0 15,-6-8-428-15</inkml:trace>
  <inkml:trace contextRef="#ctx0" brushRef="#br0" timeOffset="15839.5557">4982 13986 632 0,'3'-21'236'0,"6"13"-184"0,0 0-16 16,6 5 8-16,15-2-32 15,3 2 32-15</inkml:trace>
  <inkml:trace contextRef="#ctx0" brushRef="#br0" timeOffset="17356.9528">5363 14004 248 0,'0'-8'92'0,"0"6"-72"0,-3-3-4 0,0 2 80 15,0 0-56-15,-2-2 44 16,-1 2-48-16,0 1 8 16,-3-1-28-16,0 3 36 15,-3 0-28-15,-3 3 40 16,0 5-36-16,0 5 40 15,-6 3-40-15,6 2 12 16,-5 3-24-16,11 1 20 0,0-1-24 16,6-3-12-16,-6-2-4 15,18-5 28-15,-6-3-12 16,12-3 40-16,3-8-28 0,2-2-84 16,1-3 32-16,3-5-80 15,-3 0 64-15,-3-3-16 16,-3 0 36-16,-6 3 12 15,-9 2 12-15,0 3 32 16,0 5-16-16,0 3 84 16,0 6-56-16,0 2-20 15,8 5-16-15,-2-3 0 16,9 4-4-16,0-6 16 16,6-3-12-16,6 0 40 15,-9-5-24-15,0-2 12 16,-4-4-20-16,-5-2-60 15,3 0 20-15,-9-2-8 16,-3-3 20-16,-3 5 16 16,0 0 0-16,-6 2-28 0,6 4 12 15,-3 2-20-15,0 2 16 16,6 6-36-16,0 0 32 16,0 8 16-16,12 3 4 15,-9-1 20-15,9 1-12 16,-3-1 24-16,6-2-20 15,-3-3 24-15,0-5-24 16,-6 0 32-16,0-2-28 16,3-9-12-16,-3 0-8 15,3-2 12-15,-9 0-4 16,3-6-20-16,-3 0 8 0,0 1 4 16,-3-1 4-16,3 3-28 15,3 3 16-15,-3 5-40 16,3 3 32-16,8 2-20 15,7 6 24-15,3-1 8 16,0 1 8-16,9-1 24 16,3 1-12-16,-7-3 12 15,-2-3-12-15,0-5 36 16,-6 0-24-16,-3-2-12 16,-6-1-8-16,0-2-16 15,-9-1 8-15,0 1-40 16,0-3 24-16,0 0 8 31,0 0 8-31,0-2-32 0,0 2 20 16,0 2 16-16,5 1 0 0,-2 0-24 15,3 5 12-15,0 0-12 16,0 0 12-16,-3 0 0 0,3 5 4 16,-6-5 24-1,0 5-8-15,0 1 16 0,-9 2-16 16,-3 0-12-16,-2-1 0 15,5 1-24-15,-3 0 16 16,3 3 4-16,0 2 8 16,9-2 0-16,9-1 0 15,6 1 8-15,5 0-4 16,4-1 32-16,6-5-20 0,-3-2-4 16,-3-6-8-16,2 1-48 15,-5-4 24-15,-6-1-12 16,0-1 20-16,-6-3 8 15,-3 0 4-15,-3 1 8 16,-6-1-4-16,0 1 60 16,-3 2-36-16,-3 0 52 15,-3 0-48-15,6 5 4 16,6 3-24-16,0 0-8 16,6 5 0-16,21 1 40 15,21-1-24-15,14 3-292 16,18-8 148-16,13-11-312 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4-24T12:09:54.32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169 7414 72 0,'0'-11'24'0,"0"11"-16"0,6-8-4 0,-6 3 60 16,0 5-36-16,0-11 32 16,3 1-32-16,0-12 28 15,6 4-32-15,-3-14-24 16,-1 6 0-16,4-14 44 16,6 3-24-16,0-26 16 15,6 4-20-15,9-25 0 16,5 10-8-16,1-16 4 15,-3 16-8-15,-3-16 16 16,-6 18-12-16,-7-5 4 16,-2 14-4-16,-9 5 36 15,0 15-20-15,-12 1-24 16,0 13 0-16,-9 0 8 16,0 8-4-16,-5 2-4 15,5 9 4-15,-9 2-40 16,6 8 20-16,-6 5 4 15,9 3 12-15,-2 8 16 16,5 2-8-16,0 11 48 16,6 0-28-16,6 6 40 15,6-3-40-15,18-11-32 16,5 0 0-16,19-24 0 16,0-7 4-16,8-17 32 15,-2 1-16-15,8-14 12 16,-5 3-16-16,8-11 12 0,-2 6-16 0,-4-3-4 15,-11 11 0-15,-12 2 12 16,-7 8-8-16,-11 8-40 16,0 8 20-16,-9 8-164 15,-3 3 96-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4-24T12:14:37.20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64 5823 384 0,'3'-15'140'0,"-3"15"-108"0,0-24-8 0,0 13 40 16,3 6-40-16,0-8 76 16,0 2-52-16,-3-7 20 15,0 4-40-15,-3-2 16 16,3 6-24-16,-3-1 28 16,6 6-32-16,-6 10 4 15,3 6-12-15,-3 15 56 16,0 3-36-16,-6 14 16 15,0-1-28-15,-3 8-8 16,-3 1-4-16,0 2 20 16,9-6-12-16,0-7 12 15,-2-6-12-15,2-7 12 16,3-6-16-16,3-8 4 16,3-5-4-16,6-16 20 15,5 0-16-15,1-18 12 16,3-1-12-16,-6-10-24 15,6 5 4-15,-6-2-32 16,6 16 24-16,-6-1-4 16,-3 8 12-16,2 4-20 15,-2 7 16-15,-9 7 4 16,0 7 8-16,-6 12-20 16,12 3 12-16,-12 8 20 15,6-2-4-15,0-6 4 0,6 0-4 16,-6-3 12-16,0-2-12 15,-6-5 4-15,6-1-4 16,-3-2 12-16,6-3-12 16,-3-5-108-16,6 0 52 0</inkml:trace>
  <inkml:trace contextRef="#ctx0" brushRef="#br0" timeOffset="757.998">1595 6313 352 0,'0'3'132'0,"0"-3"-104"0,0 0-8 0,0 0 104 15,0 0-72-15,0 0 40 16,0 0-52-16,0 0 40 16,6 2-48-16,3-2 28 15,0 0-32-15,9 0 28 16,-7 0-32-16,7-2-32 15,3 2 4-15,0-3 16 16,0 3-4-16,-3-3 4 16,3 3-4-16,-10-2-120 15,4 2 60-15,-9-3-180 16,3 0 128-16</inkml:trace>
  <inkml:trace contextRef="#ctx0" brushRef="#br0" timeOffset="1122.8729">1717 6236 248 0,'-15'-8'92'0,"15"8"-72"0,-12-5-4 15,9 2 68 1,3 6-48-16,-6 0 12 16,6-1-28-16,-3 1 60 15,6 2-48-15,-3 6 48 16,6 2-44-16,-6 3 32 0,0 0-36 0,-6 0 0 15,6 2-20-15,-6 3 36 16,3 1-24-16,-12 1 12 16,9 1-20-16,-8 0 0 15,2-3-8-15,3-2 28 16,-6-1-20-16,0-2 4 16,0 0-12-16,0-8 20 15,6 0-16-15,-3-6-32 16,6 1 12-16,-6-8-176 15,10 2 104-15</inkml:trace>
  <inkml:trace contextRef="#ctx0" brushRef="#br0" timeOffset="1667.7162">1860 6408 352 0,'0'0'132'0,"0"0"-104"0,18 0-8 0,-12-2 44 16,3 2-40-16,-1-3 24 15,1 0-28-15,0-2 16 16,0 2-20-16,-3-5 36 16,3 6-28-16,-6-9 4 15,0 11-16-15,-3-8 20 16,0 6-20-16,-6-6 24 15,6 2-24-15,-9 1 4 16,3 2-8-16,-3-2 12 16,9 5-12-16,-9-3-12 15,3 6 0-15,-5 0 48 16,2 2-24-16,-6 8 36 16,9 3-32-16,-3 3-4 15,3 2-12-15,0 3 12 16,12-1-12-16,0-1-12 15,3-1 0-15,3-8 28 16,3 3-12-16,5-11 4 16,-5-2-8-16,3-11-384 15,3 8 204-15</inkml:trace>
  <inkml:trace contextRef="#ctx0" brushRef="#br0" timeOffset="2488.8449">2366 6538 704 0,'0'16'264'0,"0"-16"-208"0,-9 31-12 16,6-17 28 0,3 2-48-16,-9 2 16 0,0 1-24 15</inkml:trace>
  <inkml:trace contextRef="#ctx0" brushRef="#br0" timeOffset="3166.1964">3074 6167 664 0,'-23'-18'244'0,"23"18"-188"0,0-5-16 0,0 2 128 16,8 3-100-16,1-5-8 15,6 2-40-15,12-5 12 16,6 3-20-16,3-6 12 15,-1 6-12-15,4-3 36 16,0 3-24-16,-1-3-4 16,-5 2-12-16,-3 4-32 15,-3 2 12-15,-7-5-284 16,1 5 160-16,3-8-376 16,-9 2 292-16</inkml:trace>
  <inkml:trace contextRef="#ctx0" brushRef="#br0" timeOffset="3487.4459">3464 5913 352 0,'-15'-10'132'0,"15"10"-104"0,-17-8-8 0,5 3 16 15,9 2-24-15,-9-2 48 16,6 5-32-16,-9-3 4 16,6 6-20-16,-3-3 12 15,3 5-16-15,0 0 16 16,3 6-16-16,-3 5 48 15,3 8-28-15,-6 10-24 16,12 6-4-16,-8 7 24 16,5 1-12-16,-3-1 12 15,3-7-12-15,-6-5 64 16,6-6-44-16,-9-3 40 16,3-5-40-16,-6-2 36 15,6-3-40-15,-6-8 28 16,3 0-28-16,-3-6 8 15,6 1-20-15,1-6-52 16,2 3 20-16,3-5-172 16,6 2 104-16</inkml:trace>
  <inkml:trace contextRef="#ctx0" brushRef="#br0" timeOffset="3882.8973">3497 6189 404 0,'-3'-14'148'0,"3"14"-112"0,3-10-12 16,-3 4 84-16,3 6-64 0,-6 0 52 15,0 6-56-15,-6-1 8 16,3 3-32-16,-6 3 20 16,6 4-24-16,-3 4-4 15,6 0-4-15,0-4 28 16,3 1-16-16,6-5-24 15,3-1 4-15,6-4 8 16,0-1 0-16,0-5 52 16,3 0-32-16,-6-3 0 15,3 1-16-15,-15-9 28 16,0 3-20-16,-12-8-24 16,3 6 4-16,-6-9 8 15,6 11 0-15,0-8-28 16,6 11 12-16</inkml:trace>
  <inkml:trace contextRef="#ctx0" brushRef="#br0" timeOffset="4151.8834">3756 6197 300 0,'3'15'112'0,"-3"-15"-88"0,3 24-8 16,-3-13 72-1,0-1-52-15,0 4 40 0,0-1-44 0,0-3 60 16,0 1-52-16,-6-6 52 16,6 3-52-16,0-8 76 15,0 0-64-15,0-8 36 16,0 3-52-16,0-8 16 15,6 2-32-15,-3-5-28 16,3 3 4-16,6-5-16 16,3 4 8-16,3-2 0 15,-1 9 4-15,1-1-132 16,0 5 72-16,0 0-196 16,-3 3 144-16</inkml:trace>
  <inkml:trace contextRef="#ctx0" brushRef="#br0" timeOffset="5825.0134">4066 6159 236 0,'-6'3'88'0,"6"-3"-68"0,-3 5-4 15,0-2 68 1,6 2-48-16,-3 3 24 15,0 6-40-15,0 1 60 16,0 1-44-16,3 0 12 16,3 0-32-16,0-3 36 15,2 0-28-15,-2 3-4 16,-3-2-12-16,3-9 48 0,0 0-32 16,-6 0 32-16,9-5-28 0,-3 0-16 15,3-5-8-15,-3 0-4 16,3 0 0-16,-9-9 24 15,6 4-12-15,-6-3-20 16,6 2 0-16,-6 3-12 16,9 3 8-16,-9-1-20 15,0 6 20-15,0 6 32 16,6 2-12-16,3 2 36 16,-3 3-28-16,0 3-12 15,-6-2-8-15,9-4 4 16,-4 3 0-16,10-2 24 15,-6-6-12-15,-3-5 32 16,6 6-28-16,-9-12 4 16,6 6-12-16,-6-10 20 15,6 2-16-15,-9-8-32 16,3 3 12-16,-3-11-36 16,0 8 28-16,0 0-12 15,3 3 16-15,-3 0-20 16,6 7 20-16,-3-2-4 15,3 6 8-15,9-6 24 16,0 8-8-16,-1 0-4 16,1 8 0-16,0-8-16 15,3 5 8-15,3 0 20 16,3-5-8-16,3 0 16 0,-4 0-16 0,-2-5-4 16,3 5 0-16,-9-8 4 15,0 3-4-15,-3-11 16 16,-3 8-12-16,-6-3 4 15,0 1-4-15,-3 2-24 16,0 3 8 0,-3-1 4-16,3 1 4 0,-3 5-20 15,3 0 12-15,-3 0 32 16,-3 5-16-16,0 1-28 16,0-1 12-16,-9 8 0 15,3-2 8-15,-6 2-20 16,9 3 12-16,-6 2-4 15,6-4 4-15,3 1 24 16,3-1-8-16,6-4-12 16,3 1 0-16,3-3 20 15,6-3-8-15,0 0 40 16,0-5-24-16,-3-2-12 16,3 2-8-16,-6-6-40 15,0 4 20-15,-3-6-100 16,0 0 64-16,-6-3 8 15,2 3 24-15,-2 0 16 16,0 3 4-16,0 0-20 16,6 5 12-16,-3-5 48 15,6 5-20-15,0 0 36 16,3 5-32-16,0 0-4 16,0 0-12-16,0 1 20 15,0-6-16-15,-3 5 4 0,3-2-8 0,-6-3 4 16,0 5-8-16,-6-5 16 15,0 0-12-15,-3 0 4 16,3 5-4-16,-3 6-16 16,0-3 4-16,-3-3 12 15,3 0-4-15,-3 1-4 16,3-1 4-16,0-5 4 16,3 3-4-16,-3-6 8 15,6 3-8-15,-3-5 8 16,6-1-8-16,0-4-12 15,0 2 4-15,0-3-4 16,3 1 0-16,2-4 32 16,1 4-12-16,3-3-32 15,0 2 12-15,6 0-44 16,0 4 32-16,3 1 16 16,2 6 4-16,4-5-16 15,-3 5 8-15,0-5 12 16,0 5 0-16,-4-3 8 15,1 6-8-15,-6-6 8 16,-3 3-8-16,-6-3 52 16,-3 3-32-16,-6 0-28 15,0 6 0-15,-12-1-8 16,0 6 4-16,-9 2-12 16,6 0 12-16,-9 3 4 15,7 0 4-15,2 0-20 0,0-1 12 0,9-1-4 16,6-4 4-16,3-2 16 31,6 0-4-31,3-5 16 0,6-1-12 0,-4-4-72 16,1 2 32-16,0-5-76 15,0 2 64-15,-6-8 8 16,3 9 24-16,-3-17-8 16,0 3 12-16,-6-13 4 15,0 5 4-15,-3-10-12 16,3 5 8-16,-3-8 64 15,0 13-32-15,0-5 52 16,3 13-48-16,-3 3 28 16,0 7-32-16,0 6-16 15,6 11-8-15,-6 8 28 16,-3-1-16-16,0 11 40 16,3 3-32-16,-6-3-4 15,0 0-12-15,-3-5 12 16,9-3-12-16,-6-2 4 15,12-3-4-15</inkml:trace>
  <inkml:trace contextRef="#ctx0" brushRef="#br0" timeOffset="7318.671">5721 6199 444 0,'6'-10'164'0,"-6"10"-124"0,6-11-16 0,-3 6 112 16,2 2-80-16,-2-8 76 15,0 4-76-15,-3-9 56 16,0 5-60-16,-6-5-4 16,3 3-28-16,-11-3-4 15,2 6-8-15,-12 2-24 16,6 5 8-16,-9 8 4 16,6 3 4-16,-5 5-20 15,11 1 12-15,3-1-32 16,6 3 24-16,3-3 4 15,9-2 12-15,3-4-12 16,3-1 8-16,3-6 12 16,2 0-4-16,1-3 16 15,0 0-12-15,-9 3-4 16,0 6 0-16,-9 4-16 16,-3 6 8-16,-9 8-24 15,3 3 16-15,-9 10 4 16,6 2 8-16,-2 12 16 15,5-4-8-15,0-2-12 0,0-8 0 0,-6-2 28 16,12-12-12-16,-12-4 32 16,6-6-28-16,-9-5 12 15,3 0-16-15,-3-11-8 16,7 1 0-16,-4-12-16 16,3 1 8-16,9-13-104 15,6-1 60-15,6-10 4 16,3 8 24-16,8-3-72 15,1 9 52-15,12-4-12 16,0 6 32-16,11-3 32 16,1 6-8-16,3-4-8 15,-4 9 0-15,-2-5 20 16,-3 2-8-16,-4-3 60 16,-5 3-40-16,-3-2 60 15,-3 5-52-15,-6-11 56 16,0 8-56-16,-7-5-8 15,-2 8-16-15,-3-3 0 16,0 5-8-16,-6-2 24 16,3 5-16-16,-3 0-12 15,0 3-4-15,-3-1 4 16,3 6 0-16,-6-2 8 16,3 2-4-16,-3 0-4 15,0 2 4-15,-5 1 4 16,-1 5-4-16,-3 3-36 15,3-1 16-15,0 6-28 0,3 0 24 16,3 3-8-16,3-1 16 16,3-7 8-16,6 2 4 0,0-3 44 15,3-4-24-15,3-1 0 16,0-2-12-16,-3-6-8 16,3-2 4-16,-7-1-60 15,1 6 32-15,-6-10-76 16,3 5 56-16,-6 2 0 15,0 3 28-15,-2 0 4 16,-1 3 4-16,0 7 68 16,6 1-32-16,0-3 8 15,3 2-24-15,3 1 20 16,2-3-20-16,7-3 32 16,0 0-28-16,3-7-224 15,0 2 112-15</inkml:trace>
  <inkml:trace contextRef="#ctx0" brushRef="#br0" timeOffset="7464.0626">6239 5919 840 0,'-21'-14'312'0,"21"14"-244"0,-15-2-16 16,9-1-12-1,3 3-32-15,0-2-40 16,3 4 20-16,0-2-140 15,6 5 84-15,-3 1-356 16,3 4 236-16</inkml:trace>
  <inkml:trace contextRef="#ctx0" brushRef="#br0" timeOffset="7620.7382">6200 6043 676 0,'-15'27'248'0,"15"-27"-192"0,-9 34-16 0,6-18 84 16,3-3-76-16,-3 0-36 15,6 3-12-15,-3-3 24 16,6-2-16-16,0-3 36 15,6-3-28-15,-3-7-252 16,3 2 128-16,-3-6-416 16,3 1 292-16</inkml:trace>
  <inkml:trace contextRef="#ctx0" brushRef="#br0" timeOffset="8054.9649">6423 6032 404 0,'-3'8'148'0,"3"-8"-112"0,-3 24-12 15,0-11 100 1,3 1-72-16,-3 2 68 16,0-1-68-16,-6-1-12 15,9 2-24-15,0-3 24 16,0-3-24-16,0-4 12 15,0-4-16-15,6-4 28 16,3 2-24-16,0-8 4 0,0 0-12 16,0-11 20-16,0 3-16 0,3-7-12 15,-3 1-4-15,0 1-16 16,0 5 12-16,-3 3-4 16,0 8 4-16,-4 7 68 15,4 6-32-15,-6 6 24 16,0 4-32-16,0 1 0 15,9 2-12-15,-9-3 20 16,9 1-16-16,-3-6 56 16,3-2-36-16,3-3-384 15,-3-3 188-15</inkml:trace>
  <inkml:trace contextRef="#ctx0" brushRef="#br0" timeOffset="9045.1585">3557 6940 320 0,'3'-11'120'0,"-1"3"-96"0,1-2-4 0,-3 5 104 16,3 5-72-16,-3-8 104 15,0-3-92-15,-3 3 52 16,3 0-72-16,-3-2 60 16,1 2-64-16,-7-3 20 15,0 6-40-15,-6 0 28 16,3 2-32-16,-9 3 48 16,3 3-36-16,-6 4 28 15,6 4-28-15,1 8 0 16,5 2-16-16,3 5-16 15,9 1 0-15,6-1 4 16,6-2 0-16,8-6 44 16,7-2-24-16,12-8 24 15,0-2-24-15,-1-9-236 0,1 0 112 16,-3-10-240-16,-6 8 196 16</inkml:trace>
  <inkml:trace contextRef="#ctx0" brushRef="#br0" timeOffset="9256.1151">3866 6898 600 0,'6'-16'224'0,"-6"16"-176"0,6-5-12 0,-12 2 116 16,6 6-92-16,-3-1 20 16,0 3-48-16,-6 9 24 15,3 2-32-15,-3 5 4 16,3 3-16-16,0-1-16 16,12-1 0-16,3-4-4 15,0-2 0-15,12-8 24 16,0 0-8-16,0-8 32 15,3 0-24-15,-7-8 56 16,-2 3-40-16,-9-9 4 16,3 4-24-16,-18-9 0 15,6 6-4-15,-6-3-16 16,3 3 4-16</inkml:trace>
  <inkml:trace contextRef="#ctx0" brushRef="#br0" timeOffset="10337.9859">4074 6834 384 0,'6'-8'140'0,"-6"8"-108"0,6-2-8 0,-6-1 32 15,0 6-36-15,0-3 8 16,0 0-16-16,0 8 72 16,0 2-48-16,-6 11 32 15,6 6-40-15,0 4 16 16,0 1-24-16,-6 0 36 16,6-6-32-16,0-2 12 15,0-5-20-15,0-6 72 16,0-2-52-16,0-9 4 15,6 1-24-15,-3-11 8 16,3 3-16-16,3-11-12 16,3 0 0-16,-6-11 12 15,6 6-4-15,-6-8-20 16,6 8 8-16,-9 0-24 16,0 8 20-16,-3 2-20 15,3 8 16-15,-3 6 0 16,6 2 8-16,-6 9-12 15,3 1 12-15,-3 4-12 16,3 2 8-16,0 0 24 16,3-2-4-16,-6-3 16 15,0-3-16-15,3-3 24 16,0-2-20-16,-3-5 12 0,3 2-12 16,0-10-24-16,6 2 4 15,-6-7 4-15,8-1 4 0,-8-7-116 16,9-1 64-16,-9-7-16 15,6 5 44-15,0 2-4 16,0 6 16-16,-3 2 44 16,0 9-20-16,-3 7 88 15,3 5-56-15,-3 12 32 16,0 1-44-16,0 1 8 16,0 0-24-16,0-3 28 15,3 0-28-15,0-5 4 16,0 0-12-16,-3-5-8 15,0-3 4-15,-3-3-288 16,3 0 156-16</inkml:trace>
  <inkml:trace contextRef="#ctx0" brushRef="#br0" timeOffset="11029.4248">4456 6927 288 0,'2'2'108'0,"-2"-2"-84"0,6 11-4 0,0-6 108 31,-6 1-72-31,0 4 48 0,3 6-60 0,-6 3 36 16,3-1-44-16,-6 1 32 15,0-1-36-15,-2-2 16 16,5-3-28-16,-3-2 8 16,3-1-16-16,0-4-8 15,3-4 0-15,0-4 28 16,6-1-16-16,0-8 20 16,3 4-20-16,-1-15-24 15,4 1 0-15,0-8-12 16,0 5 8-16,-3 0 0 15,3 9 4-15,-6-4-20 16,3 8 16-16,-3 4-4 16,3 1 8-16,-9 12-20 15,3-4 16-15,-3 14 32 16,3-3-12-16,-3 11 52 16,3 0-32-16,0 0 4 15,0-3-20-15,0 3-8 16,3-6 0-16,-3-2 28 15,0-3-16-15,0-7 20 16,-1 2-20-16,1-8 20 16,3 0-24-16,-3-3-4 15,3-2-4-15,-3-6-104 16,3-2 56-16,-3-6-68 16,3 9 64-16,-6-9 4 15,0 9 28-15,0-1 12 0,3 3 4 16,0 8 112-16,0 0-60 0,-3 5 32 15,0 3-48-15,0 8 12 16,3-3-28-16,0-2 0 16,3 2-12-16,-3-2 48 15,3 2-32-15,-3-8-28 16,0 3 0-16</inkml:trace>
  <inkml:trace contextRef="#ctx0" brushRef="#br0" timeOffset="11457.6626">4801 6974 404 0,'-9'0'148'0,"9"0"-112"0,-9 8-12 16,3-2 92-1,0-1-68-15,0 3 52 16,3 2-60-16,-6 4 24 16,6-1-36-16,-3 3 28 15,3 0-32-15,0 0 4 16,6-1-16-16,0-1-16 16,3-1 0-16,3-5 20 0,3 0-8 0,6-6 32 31,0 4-24-31,0-12 12 15,2 4-16-15,-5-6-8 0,-3 3 0 0,-9-9-32 16,3 6 16-16,-12-8-4 16,0 3 8-16,-6-3 0 15,0 3 0-15,-5 0 0 16,8 2 0-16,0 3-28 16,6 3 20-16,6 0-4 15,3 5 12-15,6-5-240 16,5 2 136-16</inkml:trace>
  <inkml:trace contextRef="#ctx0" brushRef="#br0" timeOffset="11840.6363">5030 6993 424 0,'0'21'156'0,"0"-21"-120"0,6 24-8 16,-3-14 36 0,0 4-40-16,-3-1 32 15,0 0-28-15,0-5 0 16,0 3-16-16,0-9 28 16,0 4-24-16,0-9 32 15,3 3-32-15,0-8-12 16,0 3-8-16,-3-8 20 0,3 5-8 0,-3-11-12 15,6 6 0-15,-3-6-32 16,9 6 20-16,-3 3-4 16,0 4 12-16,-1 6 44 15,1 3-24-15,-6 5 80 16,9 5-56-16,-9 3 40 16,3 0-44-16,-3 0 16 15,3 0-28-15,-3-3 16 16,0 0-20-16,-3-5 44 15,0 3-32-15,0-9 20 16,0 3-28-16</inkml:trace>
  <inkml:trace contextRef="#ctx0" brushRef="#br0" timeOffset="12776.2663">5477 7115 560 0,'-3'0'208'0,"3"0"-164"0,6 5-8 0,-1-5 40 16,4 0-48-16,3-3 24 16,3 1-32-16,0-6 28 15,3 2-32-15,0-4-4 16,-3 5-8-16,0-9 40 15,-1 6-24-15,-8-5 16 16,3 3-20-16,-9-6 20 16,0 5-24-16,-9-5-4 15,3 3-4-15,-5 2-16 16,2 6 8-16,-6 2 12 16,6 9-4-16,-6 7 8 15,6 3-8-15,0 8-4 16,3-1 4-16,3 4 28 15,3-1-16-15,6-4-40 16,3-1 12-16,3-5 20 16,3-3-4-16,0-5 52 15,8-3-28-15,4-5-216 16,3 0 100-16,6-5-268 16,-6 2 204-16</inkml:trace>
  <inkml:trace contextRef="#ctx0" brushRef="#br0" timeOffset="14335.4144">5896 7035 228 0,'0'-10'84'0,"0"10"-64"0,0-11-8 16,0 6 92 0,0 2-60-16,0-5 44 15,0 0-52-15,0-2 32 16,0 2-36-16,-3-3 52 16,0 6-48-16,-3 0-24 15,6 2-12-15,-6 3 36 16,6 5-24-16,-6 6 44 15,6 2-32-15,-6 6 56 16,6 2-44-16,-5 3 20 0,-1-1-36 16,3-1 28-1,-3-4-32-15,0-2 56 0,6 0-40 0,-6-6-16 16,6-2-8-16,-3-5 52 16,3 2-32-16,0-7 16 15,3 2-28-15,0-6-8 16,3 1-4-16,-3-8-24 15,6 2 12-15,-3-5-56 16,2 3 32-16,-2-3-12 16,3 3 28-16,-3 0 8 15,0 2 8-15,0 1-28 16,-3 4 16-16,3 1-4 16,0 2 8-16,-6 1 8 15,0 4 0-15,0-2-12 16,3 6 8-16,3-1 4 15,-6 3 0-15,6 0-12 16,-6 0 8-16,0 2 12 16,0 1-4-16,0 0 16 15,0-1-12-15,0 1-4 16,0 2 0-16,-6-2 20 16,3-1-12-16,0-2 12 15,3-3-12-15,-3-2-8 16,6 0 0-16,0-1 4 15,0 1-4-15,0-6 32 16,0 3-20-16,3-8-4 0,0 3-8 0,3-6-4 16,0 4 0-16,0-7 0 15,-3 4 0-15,0-4-12 16,2 4 8-16,-2-1 12 16,3 1-4-16,-9 4-36 15,6 1 16-15,-6-3-4 16,9 3 12-16,-6 0 16 15,0-1-4-15,-3 1-12 16,6 5 4-16,0-8 4 16,-3 8 0-16,-3 0 0 15,0 0 0-15,0-5 0 16,0 10 0-16,0-10 44 16,6 5-24-16,-6 0-20 15,0 0 0-15,0 0 0 16,0 0 0-16,0-5 0 15,0 10 0-15,0-5-44 16,0 0 24-16,0 0 16 16,0 0 4-16,0 0 0 15,0 0 4-15,0 0 4 16,0 0-4-16,0 0-4 16,0 0 4-16,0 0-4 15,0 0 0-15,0 0 8 16,0 0-4-16,0 0 16 15,0 0-12-15,0 0-4 16,0 0 0-16,0 0-32 16,0 0 16-16,0 0 12 0,0 0 4 15,0 0-20-15,0 0 8 0,0 0 32 16,0 0-16-16,0 0-28 16,0 0 12-16,0 0 8 15,0 0 4-15,0 0-12 16,0 0 4-16,0 0 12 15,0 5-4-15,0-2 8 16,0 2-8-16,0-5-4 16,0 5 4-16,0 1-16 15,6-1 8-15,-3 3 28 16,-3-3-12-16,0 6 12 16,0-6-12-16,0 3 0 15,0 3-4-15,0-1 20 16,0-2-16-16,0 3 12 15,-9 2-12-15,9-3-8 16,0 1 0-16,-6-3 4 16,6-3-4-16,0 1 8 15,6-1-8-15,-6-5 24 16,0 0-16-16,-6 2 32 16,6 4-28-16,0-6 32 15,0 0-32-15,0-6-48 16,6 4 16-16,-6-3-340 15,6-3 196-15</inkml:trace>
  <inkml:trace contextRef="#ctx0" brushRef="#br0" timeOffset="14557.2859">6099 6821 728 0,'-12'-5'268'0,"12"5"-208"0,-3 0-16 0,0 0 116 16,6 0-96-16,-3 0 8 15,0 0-44-15,3 0-44 16,0 0 8-16</inkml:trace>
  <inkml:trace contextRef="#ctx0" brushRef="#br0" timeOffset="14904.9596">6224 6805 112 0,'-6'3'44'0,"6"-3"-36"0,-6 0 0 0,3 0-40 16,3 0 16-16</inkml:trace>
  <inkml:trace contextRef="#ctx0" brushRef="#br0" timeOffset="15262.0905">6108 7027 496 0,'0'11'184'0,"0"-11"-140"0,0 13-16 0,0-2 128 16,0-6-92-16,6 3 36 16,-1 3-60-16,-5 2-4 15,6-3-24-15,-3-2 28 16,-3 0-24-16,0 3-4 15,0-6-8-15,0 3 28 32,0-3-16-32,0 1-24 0,0-1 4 0,-3 0-104 15,6-2 56-15,0-6-276 16,6 3 184-16</inkml:trace>
  <inkml:trace contextRef="#ctx0" brushRef="#br0" timeOffset="15608.3242">6384 6763 488 0,'0'-3'180'0,"0"3"-140"0,-3 11-12 16,0-1 120-1,3 1-88-15,-3 13 80 16,-5 5-80-16,-1 13 48 0,9 0-64 0,-9 3 4 16,3-5-28-16,3-3 24 15,0-8-28-15,0-2 20 16,6-6-20-16,-3-5 52 15,0-3-36-15,3-8-148 16,3 1 64-16,3-9-416 16,0 0 260-16</inkml:trace>
  <inkml:trace contextRef="#ctx0" brushRef="#br0" timeOffset="15862.9075">6498 6747 612 0,'0'0'228'0,"0"0"-180"16,-6 5-12-16,-3 0 72 15,9 3-68-15,-6 11 36 16,6 5-44-16,-9 13 24 16,9 0-28-16,0 8 0 15,0-3-16-15,-9-2 20 16,9-6-20-16,-6-2 40 15,3-6-28-15,-3-4 20 16,3-4-24-16,-3-5-60 16,3-2 16-16,-3-6-348 15,3 0 200-15</inkml:trace>
  <inkml:trace contextRef="#ctx0" brushRef="#br0" timeOffset="16591.2182">6230 7067 748 0,'-15'-3'276'0,"15"3"-216"0,0 0-16 0,6 0 4 16,3 0-36-16,6 0 56 16,2 6-36-16,10-4 4 15,3 1-24-15,6 0 12 16,-1 5-16-16,4-8 4 15,-3 0-4-15,0-8 12 16,-1 5-12-16,-5-5 48 16,-3 5-28-16,-6-7 28 15,-6 4-28-15,-10-9 0 16,-2 4-16-16,-6-10 12 16,3 2-16-16,-3-2-12 15,-2 8 0-15,2-3-16 16,0 8 12-16,-6 0-4 15,9 3 4-15,-6 2-20 16,-3 6 16-16,0 5 24 16,3 2-8-16,-6 6-24 15,3 5 8-15,-3 3 4 16,6 5 8-16,0-5-12 16,3 5 8-16,3-8 4 0,6 1 0 0,6-6 44 15,6-3-24-15,6-5 8 16,0 0-16-16,5-8-8 15,-2 2 0-15,0-7-60 16,-3 2 32-16,0-5-40 16,-4 0 32-16,-5-5 12 15,-3 0 8-15,-3-3-24 16,0 6 20-16,-6-1-4 16,3 3 12-16,-3 5 16 15,0 11-4-15,-3 0 24 16,0 5-16-16,0 3 4 15,3 3-8-15,-3-3 12 16,3 0-12-16,-3-6 48 16,3-2-28-16,-3-5 72 15,6 2-52-15,-6-8 20 16,6 1-40-16,0-9 16 16,0-2-24-16,3-6 8 15,3 6-16-15,-1-11-44 16,4 6 20-16,0-1-8 15,3 9 12-15,0-1-124 16,3 9 72-16</inkml:trace>
  <inkml:trace contextRef="#ctx0" brushRef="#br0" timeOffset="167480.6336">16535 12300 164 0,'0'0'60'0,"0"0"-44"0,0 0-8 16,0 0 24-16,0 0-20 0,0 0 12 15,0 0-12-15,0 0 100 16,0 0-64-16,0 0 32 16,0 0-44-16,0 0 12 15,0 0-28-15,0-2 16 16,0 2-20-16,0-3 20 16,0 3-24-16,0-2-4 15,0 2-4-15,0 0 28 16,0 0-16-16,0 0 4 15,0 0-12-15,0 0 12 16,0 0-12-16,0 0-4 0,0 0 0 16,0 0-16-16,6 2 8 0,-6-2 28 15,6 3-12-15,9-1 32 16,0 1-28-16,6 0-12 16,2 2-8-16,-2 0 20 31,9 1-8-31,6-1-4 0,-1 0 0 15,-8 3 4-15,-3-3-4 16,-3-5 8-16,-6 0-8 16,0 3 32-16,-9-3-20 0,2 0-4 15,-8-3-8-15,0 3 40 16,6-2-24-16,0-1-28 16,-6 1 4-16,0 2-96 15,9 0 52-15</inkml:trace>
  <inkml:trace contextRef="#ctx0" brushRef="#br0" timeOffset="168345.5666">16505 12576 268 0,'0'-6'100'0,"0"12"-76"0,0-6-8 0,0 0 104 0,0 0-68 16,0 0 60-16,0 0-68 15,0 0 16-15,0 0-40 16,6 2 16-16,3-2-20 16,-3 0 28-16,9 0-28 15,6 0-4-15,0 0-8 0,2 3-4 16,4-3 0-16,-3 3 24 16,-3-3-12-16,0 0 24 15,-6 0-24-15,-6 0 12 16,2 0-12-16,-2 0 28 15,-3 0-24-15,-6 0-188 16,0 0 88-16,6 5-396 16</inkml:trace>
  <inkml:trace contextRef="#ctx0" brushRef="#br0" timeOffset="169956.3631">18738 12107 280 0,'3'-8'104'0,"-3"6"-84"0,6-6 0 0,-6 5 48 15,6-2-40-15,-6 0 76 16,6-3-56-16,-3 0-16 15,-3-6-20-15,6-4 24 16,-3-9-20-16,2-4 48 16,-5-9-36-16,6-5-24 15,-3-3-4-15,3 3 16 16,3 0-8-16,0 3-12 0,3-3 0 16,0 0 20-16,9-8-8 15,3 8 24-15,5-8-20 0,4 8 24 16,3 3-24-16,0 8 40 15,2 5-28-15,1 5-4 16,-6 3-12-16,-3 10-8 16,-4-2 4-16,-2 7 4 15,0 6-4-15,-3 0-12 16,-3 11 4-16,-3 0 28 16,-7 2-12-16,4 3 32 15,-12 5-28-15,-3 0 48 16,-8 6-36-16,-4-4 12 15,-3 1-24-15,-3-8-52 16,-9 0 20-16,6-5-68 16,-2-1 48-16,5-5-28 15,6-2 40-15,0 2-52 0,12-2 44 16,3-3 24-16,12 5 8 16,0 3-32-16,3 11 16 15,0-3-20-15,5-1 20 16,-5 1 0-16,-3 0 8 15,0 0 8-15,-6-5 0 16,-3-1 44-16,-6 1-24 16,-6-3 60-16,-3-3-44 15,-6-5 12-15,-8 5-32 16,-4-5 20-16,-3 0-24 16,0 0 4-16,9 0-8 0,7 0-40 15,11 0-292 1,12 0 172-1,6 6-224-15</inkml:trace>
  <inkml:trace contextRef="#ctx0" brushRef="#br0" timeOffset="170322.8146">19378 11642 364 0,'-6'0'132'0,"3"0"-100"0,-3 0-12 0,3 8 36 15,-3 0-36-15,0-1 80 16,0 4-56-16,0 2-12 15,0 3-20-15,3-3 16 16,6 6-16-16,3-9 12 16,6 4-12-16,6-9 20 0,3-5-20 15,-3-5 32 1,2 2-28-16,4-8 12 16,-6-2-16-16,-9-5 0 0,-6 2-4 15,-9 0 12-15,-6 3-12 16,0 2-40-16,0 6 20 0,3 2-32 15,3 3 24-15</inkml:trace>
  <inkml:trace contextRef="#ctx0" brushRef="#br0" timeOffset="171249.9207">17699 12192 364 0,'0'-3'132'0,"0"-2"-100"0,3 2-12 16,-3 3 52-16,6-2-44 15,0-1 8-15,3 0-24 16,-3 1 72-16,-3-1-48 15,3 1 32-15,0-1-40 16,2 0 16-16,-2 1-24 16,3 2 0-16,3-3-12 0,-6 3 12 15,3 0-20 1,6-3 44-16,6 1-24 16,-6-1-8-1,9-2-8-15,2-1 20 0,10 4-12 16,9-4 4-16,5-1-8 15,16 7 4-15,-4 2-8 16,4-2 8-16,14 0-8 16,18 3 24-16,7 2-16 15,2-2-4-15,24-3-4 16,6 0-4-16,0-3 0 16,20 3 32-16,-14 0-16 15,3-3-48-15,6-2 16 16,-9 5 4-16,-12 0 8 0,6-2 4 15,0-1 0-15,-15 6 8 16,-6-6-4-16,-9 8 8 16,6-2-8-1,-24 2 8-15,-11-2-8 0,-13-3 40 16,-8 0-20-16,-21 0-4 16,-13-3-12-16,-2 0 36 15,-6 1-20-15,-18-1-200 16,-9 1-168-1,3 2 176 1,-18 5-264-16</inkml:trace>
  <inkml:trace contextRef="#ctx0" brushRef="#br0" timeOffset="174471.2211">17892 12544 208 0,'0'-5'76'0,"3"5"-60"0,-3-3-4 0,0 3-16 16,0 0 0-16,0 0 28 0,0 0-12 16,0 0 56-16,0 0-36 15,0 0-8-15,3 0-12 16,-3 0 16-16,0 0-16 15,3 0 4-15,0-3-8 16,-3 3-32-16,0 0 12 16,0 0 48-16,0 0-16 15,0 8 44-15,-3 3-36 16,0 2 28-16,-3 6-28 16,3 7 0-16,0 3-16 15,3 3 20-15,-6 2-20 16,4-5 4-16,-1-2-8 15,0-6-8-15,3 0 4 16,-3-2 28-16,0-6-16 0,3 3 40 16,0-6-32-16,-3 1-180 0,0-6 84 15,6 1-344 1</inkml:trace>
  <inkml:trace contextRef="#ctx0" brushRef="#br0" timeOffset="175435.914">18131 12790 312 0,'3'-3'112'0,"-3"1"-84"0,0-6-12 0,0 8 40 16,2 0-36-1,1-6 44-15,3 6-36 0,-3-5 40 16,3 5-40-16,-3-3 48 16,3 1-44-16,-6-1 12 15,3 3-28-15,3 0-16 16,3 0-4-16,0 0 20 0,0 0-8 15,3 0-20-15,0 3 4 16,3-1 20-16,0-2-4 16,2 0-4-16,4-2 0 15,0-1 4-15,3-2-4 16,0 0 16-16,0 5-12 16,-1-6-12-16,1 6 0 0,-6-5-4 15,-3 2 0-15,-3 3 32 16,-3 3-12-16,-3-3-32 15,0 0 12-15,-6 0 20 16,0 0-8-16,0 0 28 16,6 3-20-16,-6-3 4 15,6 0-8-15,0 0-76 16,-3-3 36-16,-1-2-376 16,4-1 228-1,-6-1-32-15</inkml:trace>
  <inkml:trace contextRef="#ctx0" brushRef="#br0" timeOffset="176101.6434">18327 12584 268 0,'0'5'100'0,"0"8"-76"0,0 8-8 0,0-8 88 15,0 6-60-15,3 7 36 16,-6 6-48-16,3 3-8 16,0-6-16-16,-3 0 56 15,3-5-36-15,0-3-64 0,0-5 16 16,0 0 96-16,0-6-40 15,0 1 4-15,3-3-24 16,-3-8-364-16,6 5 192 16,3-2-84-16</inkml:trace>
  <inkml:trace contextRef="#ctx0" brushRef="#br0" timeOffset="177574.5696">19032 12581 216 0,'6'-5'80'0,"-6"5"-60"0,3-3-8 0,-3 3 92 16,6 0-60-16,0-3 60 15,0 1-60-15,0-1 48 0,3 0-52 16,-3 1 16-16,-3-1-36 16,3 0 8-16,-3 3-16 15,-3 0 28-15,0-2-24 16,0-1-12-16,0 3-8 0,-6 0 28 16,0-2-12-16,-6 2-12 15,0 0-4-15,0 0 4 16,-2 0 0-16,-4 0 16 15,3 0-8-15,-3 2 16 16,0-2-16-16,3 3-40 16,0-1 20-16,0 4 12 15,1-4 0-15,2 4-16 16,0-1 8-16,3 0 4 16,-3 1 4-16,6-1 0 15,0 0 0-15,3 6-20 0,-3-3 12 16,6-3-4-16,0 0 4 15,6 1 0-15,0-4 0 16,6 9 8-16,0-3 0 16,3 2 8-16,0 1-4 15,2 2-12-15,1 0 4 16,-3 3 4-16,3 3 0 16,-3-3-12-16,0 2 8 15,0-5-4-15,0 3 0 16,-1 3 24-16,1-6-8 15,0 3-4-15,-6-3 0 0,0 0-4 16,-3-2 0-16,0-1 8 16,0 1-4-16,-6-3 8 15,-3-3-8-15,0 1 8 16,-3-4-8-16,-3 1 8 16,-3 0-8-16,-6-3 8 15,0 2-8-15,-2 1 8 16,-4-3-8-16,0 0 8 15,-3 0-8-15,3 2-4 16,-2-2 4-16,5 0 12 16,0 0-8-16,6-2-20 15,0-1 4-15,6 1 4 16,0-1 4-16,0-2 16 16,3-1-8-16,0-2-12 31,3 3 0-31,0-3-208 0</inkml:trace>
  <inkml:trace contextRef="#ctx0" brushRef="#br0" timeOffset="183582.6258">19711 12425 364 0,'0'-8'132'0,"0"5"-100"0,0 1-12 0,3-1 52 16,-3 0-44-16,0 1 32 15,0-1-32-15,0 3 28 16,0 0-32-16,0 0-4 15,-3 3-12-15,0 2 4 16,0 0-8-16,-3 6 16 0,0 5-12 0,-3 0 16 16,-5 5-16-16,-4 5 4 15,-3 3-4-15,-6 16-8 16,-6 11 4-16,-2-3 40 16,-4 0-24-16,0-6 16 15,0-2-20-15,1-5 0 16,5-6-8-16,3-2 20 15,6-5-16-15,4-6-4 16,2-3-4-16,6-2 20 16,3-5-12-16,3-3-12 15,6-8-4-15,0 0-120 16,6-6 68-16,3 1-296 16,6-3 196-1,6 3-124-15</inkml:trace>
  <inkml:trace contextRef="#ctx0" brushRef="#br0" timeOffset="184370.6304">19854 12618 300 0,'3'-11'112'0,"0"6"-88"0,3-5-8 16,-3 7 72-16,0 0-52 16,-3-2 32-16,3 0-40 15,-3 2 16-15,0 0-24 16,0 3 16-16,0-2-20 16,0 2-16-16,-3 0-4 15,0 2 4-15,-3 4 0 16,-3-1 44-16,0 3-24 0,-3 5 24 15,0 0-24-15,0 3 36 16,3 3-32-16,1 10 12 16,-1 3-20-16,0-3 0 15,3 0-8-15,3-5 4 16,3-1-8-16,0-4 24 0,6-8-16 16,0 2 32-16,3-8-28 15,0-2 32-15,2-3-32 16,4-3 20-16,3-8-20 15,0 1-16-15,-3-3-4 16,0-3 4-16,0-3 0 16,-3 3-36-16,-3 3 20 0,-4 0-4 15,1 5 12-15,-6 8-56 16,3 5 36-16,0 8-32 16,3 3 36-16,6 3 0 15,6-1 16-15,0 1 24 16,6-1-8-16,3-4 32 15,-1-4-24-15,1-4 20 16,-3-6-20-16,-3-6 36 16,-3-7-28-16,-3-3 4 15,-7-2-16-15,-5-9-8 16,-3-5 0-16,-3 1 12 16,-2-1-8-16,-1 3-12 15,0 5 0-15,0 5-24 16,0 6 16-16,6 3 4 0,3 2 8 15,0 2-72-15,0 1 40 16,6 3-252 0,-1 2 160-16,4 7-284 15</inkml:trace>
  <inkml:trace contextRef="#ctx0" brushRef="#br0" timeOffset="185460.3694">20167 13377 312 0,'-3'-2'112'0,"6"7"-84"0,-3-8-12 0,0 3 40 15,3-2-36-15,-3 2 68 16,3-3-48-16,0-2 36 15,-3-1-44-15,3 1 8 16,-1-5-24-16,-2 2 0 16,0 0-8-16,0-6 4 0,0 1-8 15,3-3 8-15,-3-5-8 0,0-3-12 16,3-2 4-16,0-3 20 16,0-3-8-16,0 0-4 15,0 3 0-15,0 5-4 16,3 3 0-16,0 0-20 15,3 3 12-15,0 2 12 16,3 0 0-16,3 0-28 16,3-3 12-16,0 9 12 15,-1-3 4-15,1 2 32 16,3-2-20-16,3 5-4 16,-3 0-8-16,-3 0 12 15,0 3-8-15,-4 5-48 16,-2 5 24-16,0 3 20 15,-6 2 0-15,3 1 28 16,-3 0-20-16,0-1 12 0,-3-2-12 16,-6 3 28-16,-3-3-24 15,-6 0 32-15,-3 0-32 16,-3-3 32-16,-2 0-32 16,-4 0 12-16,0-5-16 15,-3 0-24-15,6 0 4 16,6 0 4-16,4 0 4 15,5 0-44-15,6-2 24 16,6 2-12-16,2 0 20 16,4 0 8-16,6 2 4 0,0 4-12 15,3-1 8-15,-6 0-16 16,3 9 12 0,-3-1-12-16,-4 3 8 0,-5-3 16 31,3 0 0-31,-6 3 24 0,-6 0-16 15,-3-3-20-15,0 0 0 16,-5 1 20-16,-7-4-4 16,-3-2 24-16,-6-3-20 0,0-5-4 15,0-2-4-15,4-4 4 16,2-2-4-16,3 3-4 16,6-3 4-16,3 0-180 15,6 0 96-15,15 6-400 16</inkml:trace>
  <inkml:trace contextRef="#ctx0" brushRef="#br0" timeOffset="193492.3464">9162 15372 196 0,'0'-5'72'0,"3"2"-56"0,0 3-4 15,-3 0 12-15,0 0-16 16,3 8-12-16,0 8 0 15,-3 3 28-15,-6 4-12 16,6 7 4-16,-3 7-8 16,3-3 64-16,0 11-40 15,0 5 24-15,0 24-36 0,3 6 28 16,0 2-32 0,-3-8 12-16,6 5-16 0,-6 6 12 15,6 0-16-15,-1-9 4 16,1-10-4-16,0-2-8 15,0-11 4-15,0-3 12 16,0 0-8-16,0 1 16 16,0-4-16-16,-3-2-20 15,-3 0 4-15,6-13 32 16,-3 2-16-16,-6-15 8 0,6 2-8 16,-3-8 20-16,0-7-16 15,3 4 12-15,-3-10-12 16,0 0-16-16,6-5 0 0,-3 0 20 15,3 5-8-15,0-6-28 16,3-2 8-16,0 6 12 16,6-4 4-16,2 1-20 15,10 2 8-15,0-2-4 16,9 0 4-16,2 0 24 16,4 2-8-16,0-2 4 15,0 5-4-15,-1 0-24 16,7 5 8-16,5-5 12 15,13 5 0-15,2-2-12 16,-2-3 4-16,-1 8 12 16,-2-3-4-16,2 0-12 15,13 1 4-15,5-4-24 16,-3 4 16-16,-2-1 32 0,8-2-12 16,9-6-28-16,13 0 12 15,-16 3 0-15,9-8 8 16,6 6-12-16,6-1 8 15,-8 0-16-15,5-2 12 16,6 5 48-16,3 5-20 16,-12 1-28-16,0-4 4 15,12 6 28-15,3-2-16 16,-6-1 28-16,3-5-24 0,12 0-12 16,-6 0-4-16,-3 0 4 15,12 0 0-15,0 0 0 16,-15 0 0-16,-2 0 8 15,11 0-4-15,-3 5-12 16,-18-2 4-16,3-3-4 16,6 2 0-16,3-2 8 15,-9 0 0-15,-3 0 8 16,9 0-4-16,0-2-4 16,-14 2 4-16,8-8 4 15,0 8-4-15,-3 0-4 16,-6 0 4-16,-14 0 4 15,-4 0-4-15,-6 0 16 16,10-5-12-16,-7 2-4 16,-8-8 0-16,-7 11 4 15,-8-2-4-15,-16-4 16 16,1 1-12 0,-9 2 4-16,-4-2-4 0,-8 0 4 15,-3 5-8-15,-6-3 8 16,-3 1-8-16,-3-6 16 0,-3 8-12 15,0-3-4-15,0-2 0 16,-3-1 12-16,0 6-8 16,0-2-4-16,0-1 0 15,0 1 12-15,0-4-8 16,3 4-20-16,0-1 4 16,-3-5-4-16,3 3 4 0,0-1 16 15,0-2-4-15,-3-5 24 16,0 0-16-16,0 0-4 15,-3-3-4-15,0 0 20 16,0-2-12-16,-3-4 12 16,0 4-12-16,0-3 12 15,-3-1-16-15,0-4-20 16,0-11 4-16,0-8 32 16,0-11-16-16,0-4 8 15,0-1-8-15,-2 3-16 16,2 5 4-16,0-6 12 15,3 1-4-15,-3-8 32 16,0-5-20-16,3 7-32 16,-3 6 8-16,6 8 0 15,0 2 8-15,0-5 0 16,0 3 0-16,3 2-28 0,0 1 16 16,0 2 12-16,0 5 4 15,0 6-12-15,-3 4 4 16,3 7-4-16,0 4 0 15,0 3 0-15,0 6 0 16,0 2 0-16,0 0 0 16,0 2-12-16,6 4-4 15,0-1 12 1,0 1 4-16,-3 2 8 16,3 0 16-16,0-3-8 15,-6 3-4-15,0 0 0 0,0-3 56 16,-3 1-32-16,0-1-28 15,0 0-4-15,0 1-16 16,-3-1 8-16,0 0 16 16,0 1 0-16,-6-1-4 15,0 0 4-15,-6 1-4 16,-2-1 0-16,-4 0 0 16,-9 1 0-16,0-1 24 15,-5 1-12-15,2-1-20 16,-3 0 0-16,6 1 4 15,-2-4 4-15,-7 4 0 16,3-6 0-16,-8 2 16 16,-4 1-8-16,-2 2-20 15,-4 6 4-15,0-3 20 16,7 0-4-16,-1 0-4 16,-5 0 0-16,-1-3-16 0,-8 3 8 15,-4 0 4-15,10 3 0 16,5-3 0-16,3 0 0 15,1-3 0-15,2 1 0 16,-2-1 16-16,-4-2-8 16,0 0-20-16,4-1 4 15,-1 4 12-15,7-6 0 16,5 5 16-16,0-5-12 16,0 0-12-16,1 0 0 15,-1 3-4-15,-6-3 0 0,1-3 16 16,-4 6-4-16,0-3-4 15,1 0 4-15,2 0 12 16,7 0-8-16,-1 0-20 16,0 1 4-1,0-1 4-15,-5 0 4 0,-7 0-12 16,1 2 8-16,-7-4 20 16,6 2-8-16,7 3-12 15,-7-1 0-15,7-2 4 16,-7 3 0-16,-6-3 0 15,-11 3 0-15,-1 2 0 16,10 3 0-16,-4 0 8 16,-2 0-4-16,-4-5-4 15,-8 5 4-15,0 0-16 16,-1 3 8-16,10-3 4 0,2-3 0 16,1-2 0-16,-16 2 0 15,1 0 0-15,0 3 0 16,11 3 0-16,-2 0 0 15,-7 2 16-15,-8-2-8 16,-3 5-28-16,-1-1 8 16,13 4-4-16,-6 0 8 15,-7-3 16-15,-5 0-4 16,9 2-12-16,8 3 4 16,1-5 4-16,-9 0 0 15,-4 0 8-15,1 3-4 16,12-3-12-16,-1 2 4 0,1-2 20 15,-12 0-8-15,-1 0-4 16,4 5 0-16,9-7-48 16,-1 2 24-16,1-3 32 15,-1-5-4-15,-2 5 0 16,9 0-4-16,14 1-16 16,-5-1 8-16,11-5 28 15,3 0-12-15,7 0-20 16,-4 0 0-16,6 3 20 15,10-3-4-15,-1 5-20 16,9-2 4-16,6 2-24 16,6 3 20-16,9 0-268 15,9 2 152-15</inkml:trace>
  <inkml:trace contextRef="#ctx0" brushRef="#br0" timeOffset="203607.7786">17252 13465 280 0,'-3'-14'104'0,"6"9"-84"0,3-3 0 15,-6 6 92-15,3-6-64 16,0 0 24-16,-3-6-40 0,3 4 12 15,-3-3-24 1,0 2 16-16,0-7-20 0,0 2 0 16,0-3-8-16,0-5 20 15,0-5-16-15,0-5-12 0,0-3-4 16,0-3 28-16,3 3-12 16,3 3 12-16,0 2-12 15,0 5-16-15,3-2 0 16,3-2 4-16,0-1 0 15,3-3-12-15,0 1 8 16,0-6 4-16,-1 3 0 16,4 0 0-16,0 3 0 15,6 2-20-15,-6 0 12 0,6 6 32 16,2-1-16-16,4 6-16 16,3 3 0-16,0-1 4 15,-1 3 4-15,4 0 24 16,-6 1-12-16,6-1-4 15,-7 0-4-15,-2 0-16 16,-3 3 8-16,0 0 40 16,0-1-24-16,-1 4-28 15,1 4 8-15,3-2 0 16,0 3 8-16,-3 0 8 16,2 0-4-16,1-1-4 15,0 4 4-15,0-1-4 16,3 3 0-16,-4 0-12 15,-2 3 8-15,0-3 4 16,3 5 0-16,-3-2 0 16,-1 2 0-16,1-2-12 0,3 2 8 15,3-5 20-15,3 2-8 16,5-2 4-16,1 3-4 16,3 0-24-16,2-1 8 15,-2 1 32-15,-6-3-16 16,-1 0-8-16,-2 0-4 15,0-3 12-15,3 1-4 16,-1-6 16-16,7 3-12 16,3-1-20-16,5-4 4 15,1-1 4-15,-1 3 4 16,1-8 16-16,-6 3-8 16,-4-8-20-16,10 0 4 0,0 0 56 15,8-3-24-15,-2 3 0 16,-1-1-16-16,-11 1 12 15,2 3-12-15,-8 4 24 16,-3-7-20-16,0 3-20 16,-1-6 0-16,7 0 12 15,-3 0 0-15,-4-2 8 16,7-8-8-16,-3-1 8 16,-3-2-8-16,-4 0-4 15,-2 0 4-15,-3 3 4 16,-3 4-4-16,-1 4-12 15,1 2 4-15,-3 0 28 16,0-2-12-16,0 2-40 16,3 0 16-16,2 1 28 0,4-1-8 15,0-5-8 1,3 2-4-16,-1-2-16 0,4 0 12 16,0 2-4-16,0 4 4 15,-7-1 0-15,4 3 0 16,-3 2 16-16,6 3-4 15,-7 0-12-15,10 3 4 16,0 0-16-16,5 2 12 16,7 3 4-16,-6 3 4 15,2 2 0-15,1 3 0 0,-6-2-12 16,-1 2 8-16,-11 2-16 16,6 4 12-16,-1-1 32 15,1 3-16-15,0 3-16 16,0 2 0-16,2 3 32 15,4 5-16-15,-3 3-8 16,-1 2-4-16,1 3-24 16,-9 0 16-16,0 3 12 15,-4 0 4-15,1-3 16 16,-3-3-12-16,-3 1-12 16,3-6 0-16,-4 3 4 15,-2 0 0-15,0-1 8 16,0 12-4-16,3 2-4 15,3 3 4-15,0 2-16 16,-1-2 8-16,1-1 4 16,0-2 0-16,3-5 24 15,-6-3-12-15,-7 0-32 0,1-5 12 16,0 5 8-16,-3 0 4 16,-9 8-28-16,3 3 12 15,3 2 24-15,-9 3-8 16,6 3 20-16,0-6-16 15,0-7-4-15,0 2 0 16,0-5-4-16,-6-3 0 16,0 0 8-16,-3 2-4 15,0 1-4-15,-3 11 4 16,0-4 12-16,-3 4-8 16,-3-1-4-16,-3-5 0 0,0 0-24 15,-3-5 12-15,-5-3 56 16,-4-3-24-16,3 1-36 15,-3-3 4-15,0 5 0 16,-2 0 8-16,-1 0 8 16,3 3-4-16,0 2-36 15,4-2 16-15,-4-3 32 16,3-3-8-16,-3-2-16 16,-3 8 0-16,-2-8-32 15,-4-6 24-15,-12 1 4 16,1-1 12-16,-1-2 0 15,3 0 0-15,4 0-20 16,2-3 12-16,0 0 12 16,7-5 0-16,-4 0-4 15,-9 0 4-15,4-5-4 0,-16 2 0 16,6 3-12-16,-5-3 8 16,5 9 4-16,7-4 0 15,-7-5 16-15,3 1-8 16,4-1-4-16,-13 3 0 15,4-3-4-15,-4-2 0 16,-6 2 0-16,19 0 0 16,-7-2 8-16,1-6-4 15,-7-2-12-15,-2 0 4 16,-4 2 4-16,-5-2 0 16,5 0 0-16,3-1 0 0,4-2 8 15,-10 1-4-15,-5-1 8 16,-9 0-8-16,8 2-20 15,1 1 8-15,8 0 4 16,-2-3 4-16,-7 3-12 16,-5 2 8-16,-6 0-4 15,5 1 0-15,10 2 24 16,-1-6-8-16,-8 1-12 16,-7 2 0-16,4 3 12 15,9-2-4-15,2 2-4 16,-5-3 4-16,-1-2-24 15,-5-1 12-15,3 9 4 16,8 0 4-16,7 2 0 16,2-2 0-16,4-3-12 15,-1 2 8-15,-6 4 4 16,4 2 0-16,-4 7 8 0,7 7-4 16,5 4-20-16,13 3 8 15,-4 6-232 1,12-1 128-16,0-8-276 15</inkml:trace>
  <inkml:trace contextRef="#ctx0" brushRef="#br0" timeOffset="205843.1959">4899 17574 372 0,'0'-19'140'0,"3"19"-112"0,3-16-4 0,-3 6 92 16,0 2-68-16,3-6 32 15,-3 4-44-15,0-3 64 16,-3-1-52-16,-3 1 28 16,0 0-44-16,-6 5-8 0,-3-3-16 15,-3 1 20-15,-3-1-16 16,0 6-20-16,-5-6 0 16,-1 11-4-16,3-10 4 15,6 10-12-15,0 0 12 16,3 8 4-16,3-8 4 15,6 10 0-15,0-7 0 16,3 2-12-16,3 6 8 0,6-3 12 16,6 0-4-1,3 10-4-15,6-5 4 16,0 14-16-16,0-3 8 0,2 2 4 16,1 3 0-16,-6 3-12 15,-3 0 8-15,-6-11 40 16,-3 5-24-16,-9-7 24 15,-9-1-20-15,-3 4 0 16,-9-4-8-16,-3-5 12 16,-3-5-12-16,-2 6 40 15,2-12-24-15,3-4-4 16,-3-6-12-16,9 0 4 16,3-6-8-16,4-4 8 15,2 10-8-15,3-11-28 16,3 1 12-16,3 5-180 0,0 7 104 15,6-7-376 1,3 5 260-16,5 0-24 16</inkml:trace>
  <inkml:trace contextRef="#ctx0" brushRef="#br0" timeOffset="206073.2767">5149 17462 528 0,'-9'-13'196'0,"9"13"-152"0,9-5-12 0,-9 5 96 0,9 0-76 16,3-3-4-16,3 3-28 15,3 0-8-15,3 0-4 16,-4 3-316-16,13 2 172 15,-12 3-224-15</inkml:trace>
  <inkml:trace contextRef="#ctx0" brushRef="#br0" timeOffset="206205.22">5161 17547 548 0,'-3'-5'204'0,"6"5"-156"0,3-3-16 16,3-2 36-16,6 5-44 15,0-5-12-15,5 5-4 0,13 0-388 16</inkml:trace>
  <inkml:trace contextRef="#ctx0" brushRef="#br0" timeOffset="206580.5048">5768 17428 196 0,'-3'0'72'0,"3"3"-56"0,-6 15-4 15,3-10 100-15,0 11-64 16,0 7 76-16,0 19-68 16,-3 0 24-16,3 3-48 15,1-6 60-15,-4-8-52 16,0 1 96-16,-9-9-76 16,0-7 60-16,0-1-68 15,-3 1 40-15,0-6-52 0,-3-10-12 16,7 2-16-16,2 0 16 15,-6-10-16-15,12 0-408 16,0-11 212-16</inkml:trace>
  <inkml:trace contextRef="#ctx0" brushRef="#br0" timeOffset="206731.5746">5709 17328 820 0,'18'-22'304'0,"-9"14"-236"0,-4 3-20 0,1 5 20 16,0 0-48-16,3 5-96 16,0 3 40-16,3 0-588 15</inkml:trace>
  <inkml:trace contextRef="#ctx0" brushRef="#br0" timeOffset="208472.815">6155 17404 268 0,'-3'-2'100'0,"3"4"-76"0,-3-2-8 15,3 0 36-15,0 0-32 16,-6 0 16-16,6 6-20 16,-6-4 36-16,-3 1-28 15,3 0-4-15,-8 4-12 16,5-1 20-16,-3 4-16 15,-3-2 48-15,3 5-32 16,0 1 48-16,3 7-44 16,3 5 56-16,0 6-52 15,3 0 0-15,3 5-20 16,3-8 8-16,3 0-16 0,6-5 16 0,-6-8-16 16,3 0 32-16,3-11-24 15,3-5 20-15,0 0-20 16,0-5 28-16,-1-3-28 15,4-6-24-15,-3-4 4 16,-3-3-16-16,-3-3 8 16,3-2-20-16,-3-1 20 15,-3 1-12-15,0 7 12 16,0 6-28-16,0 0 24 16,0 10-28-16,0 6 24 0,-3 2-8 31,5 8 16-31,4 14-8 0,3-4 8 15,6 1 36 1,0-5-16-16,9-1 44 16,-4-10-28-16,1-2-12 0,-3-12-8 0,-3-2 12 15,-3-5-8-15,-6 0 4 16,-3-6-4-16,-3-7 12 16,-6 5-12-16,0-3-4 15,-6 3 0-15,0 0-16 16,3-3 8-16,-3 3 4 15,3 2 0-15,3 1 0 16,3 10 0-16,0 0-284 16</inkml:trace>
  <inkml:trace contextRef="#ctx0" brushRef="#br0" timeOffset="209709.3264">6789 17555 236 0,'-6'-8'88'0,"12"3"-68"0,-3 2-4 16,0-2 124-16,3 5-80 15,3-5 52-15,0 5-64 16,0-3 56-16,6-2-64 0,3 5-16 16,0-8-16-16,-1 5 36 15,1 3-24-15,-6-3 0 16,3-2-12-1,-6 5-8-15,3 0 4 16,-6 8-208-16</inkml:trace>
  <inkml:trace contextRef="#ctx0" brushRef="#br0" timeOffset="209913.1475">6816 17672 416 0,'-9'-6'152'0,"12"12"-116"0,3-12-12 0,0 6 152 0,3 0-100 16,0-8-4-1,6 8-44-15,0-5-4 0,0 2-12 16,-1-7 36-16,1 10-24 16,0 0-296-16,0-3 148 15,9-2-268-15</inkml:trace>
  <inkml:trace contextRef="#ctx0" brushRef="#br0" timeOffset="210544.3485">7295 17542 176 0,'9'0'64'0,"-9"10"-48"0,9 6-8 16,-6 3 148-16,-3 5-88 0,6 10 44 15,-3 6-68-15,3 5 12 16,-6-6-36-16,0-12 16 15,0 5-20-15,-6-6 72 16,-6 1-52-16,-6-9 68 16,3 1-64-16,-8-4 44 15,-7-1-48-15,-3-1 0 0,6-8-24 16,-5-5 36-16,8-5-24 16,3-3-4-16,6-11-12 15,3-2-536 1</inkml:trace>
  <inkml:trace contextRef="#ctx0" brushRef="#br0" timeOffset="210680.9449">7295 17240 652 0,'15'-32'244'0,"-15"32"-192"0,15-18-12 15,-6 10 12 1,3 8-24-16</inkml:trace>
  <inkml:trace contextRef="#ctx0" brushRef="#br0" timeOffset="211894.5169">7599 17457 228 0,'3'-2'84'0,"-3"-4"-64"0,0 6-8 0,0 0 72 0,6-5-48 16,-6 5 56-16,0-3-52 15,0-2 16-15,0 0-36 16,-6 5 0-16,0-3-12 15,0 3 4-15,0-3-8 16,0 3 40-16,0 3-20 16,-6 0 12-16,3 2-20 15,0 3 8-15,3 3-12 16,-3 2 28-16,4 5-24 16,-1 3 40-16,0 1-32 0,3 1-24 15,3-1 0-15,0-4 8 16,3-2-4-16,3-5 40 15,3-3-20-15,-1-8 12 16,1 0-20-16,3 0-8 0,3-6-4 16,0-2-48-16,0 0 24 15,0-2-64-15,0-1 48 16,-3 1-8-16,-3-4 24 16,-4 9 4-16,-2-3 8 15,0 8-20-15,-3 0 16 16,0 8-4-16,3 3 8 15,6 5 24-15,-3-1-8 16,9 1-4-16,9-2 0 16,-3-9 28-16,0 3-16 15,2-16-12-15,-5 8-8 0,-3-11 20 16,0-2-8-16,-6-3 16 16,-3-2-16-1,0-1 4-15,-3-2-4 16,-3 2-16-16,-3 4 4 0,-3-4 20 31,6 6-8-31,0-6-28 0,0 6 8 16,-6 5 24-16,3 3-8 15,3 5 0-15,3-5 0 16,-3 5-312-16,6 5 168 16,3 0-164-16</inkml:trace>
  <inkml:trace contextRef="#ctx0" brushRef="#br0" timeOffset="213350.9455">7840 18084 228 0,'3'6'84'0,"-3"-6"-64"0,-3 0-8 15,3 0 100-15,0 0-64 16,0 0 24-16,3 0-40 15,-3-6 24-15,0 6-32 16,0-8 12-16,-3 3-20 16,3 2 36-16,0-7-28 0,0 2 4 15,0 3-16-15,0-9-8 16,0 1 0-16,3 0 28 0,-3 0-16 16,0-6 32-1,0 6-32-15,0-8-4 31,9 8-8-31,-6-6-4 0,3 6 0 0,0-6-12 16,0 6 8-16,0-3 4 16,3-2 0-16,0-1-20 15,-3 3 12-15,0-2 40 0,-1-1-20 16,1 1 0-16,6-4-8 0,-3 4 28 16,3-1-16-16,3-2-4 15,0 8-8-15,-3-5 12 16,3 4-8-16,0 9 16 15,-3-3-16-15,-1 5-12 16,1 3 0-16,-3 3 20 16,0 5-8-16,-3-3-28 15,0 9 8 1,-3-4 12-16,-3 3 4 0,-3 1 68 16,-3-1-40-16,-6 3 4 15,-3-6-20-15,-3 3-4 16,-2 6-4-16,5-11 12 15,-3 0-12-15,6-3-20 16,3 0 4-16,0-2-4 16,3-3 4-16,3 0-20 0,3 0 16 15,6 0-20-15,0 0 16 16,3 0 16-16,3 0 4 16,0 5-28-16,0 1 12 15,3 2 12-15,0 2 4 16,-4-7-12-16,-2 10 4 15,-3-8 4-15,3 9 0 16,-9-9 8-16,-6 3-4 16,0-3 8-16,-3-2-8 15,0 2-20-15,1 3 8 16,-7-3 20-16,3-5-4 16,0 0-4-16,0 0 0 15,3 0 20-15,3 0-12 16,3 0 4-16,0-5-8 0,0-3-96 15,3 3 52-15,0 2-428 16,6 3 256 0,0-5-64-16</inkml:trace>
  <inkml:trace contextRef="#ctx0" brushRef="#br0" timeOffset="216130.8943">10370 17359 312 0,'-3'-13'112'0,"3"10"-84"0,3-2-12 16,-3 0 56-16,0 2-44 16,0-2 52-16,0 0-48 0,0 5 20 15,3-6-32-15,0 6-36 16,-3 0 8-16,3 0 28 15,0 11-12-15,-3 2 52 16,-3 8-32-16,-6 11 28 16,-6 8-28-16,-2 15 16 15,-1 1-24-15,0-1 0 16,3-7-12-16,-3-14 20 0,6-2-16 16,0-5 68-16,12-14-48 15,-6-8 24-15,12-5-36 16,0-13 16-16,9-6-20 15,0-10 0-15,6-8-8 16,6 6 12-16,-7-4-12 0,1 3-20 16,3 11 4-1,-6 5-40-15,0 3 28 16,-3 5-28-16,0 8 28 0,-4 13 28 16,-2 6-4-16,-3 13 64 15,0 2-40-15,-3-2 16 16,-3 2-28-16,-3-2 28 15,0 0-28-15,-3-6 20 16,0-5-20-16,-3 3 20 16,4-11-24-16,-1 6-144 15,0-6 68-15,3-5-388 16</inkml:trace>
  <inkml:trace contextRef="#ctx0" brushRef="#br0" timeOffset="216370.4745">10579 17854 436 0,'-9'0'160'0,"9"0"-124"0,0 5-8 0,0-5 148 15,6 0-100-15,3 0 40 16,5-5-68-16,7 5-12 15,3-5-20-15,0 5 16 0,0-8-20 0,0 8-12 16,-4 0-4-16,-5 0-384 16,0 0 212-1,-3 5-176-15</inkml:trace>
  <inkml:trace contextRef="#ctx0" brushRef="#br0" timeOffset="216682.6463">10766 17730 208 0,'-12'-6'76'0,"6"6"-60"0,-6 11-4 15,6-8 108-15,0 2-68 16,-2 3 8-16,-1 5-40 16,0 0-4-16,3 6-8 15,0-1 56-15,-3 4-36 16,0 4 52-16,-3 3-48 15,3 11 36-15,3 2-36 0,-3 0 44 16,3-7-44-16,-9-1 28 0,9-2-32 16,-3-6 28-16,4-7-32 15,-4-6 12-15,-3 0-20 16,3-2 36-16,3-8-28 16,0-3-84-16,-3 0 32 15,3-8-536 1,12-3 308-16,-6-2 12 0</inkml:trace>
  <inkml:trace contextRef="#ctx0" brushRef="#br0" timeOffset="217162.2994">10915 18002 312 0,'24'-10'112'0,"-12"10"-84"0,3-3-12 16,-6 0-4-16,-4 1-12 16,1-4 24-1,0-2 40-15,-3-2-32 16,-3 2 64-16,-3 3-56 0,0-3 20 15,-6 0-40-15,4-3 44 16,-4 3-36-16,-3 3-32 16,3 2 0-16,-3-2 52 15,0 0-24-15,0 5 24 32,-3 0-16-32,0 8-20 0,0-3 64 15,0 8-44-15,1 6 16 0,2-1-32 16,9 3 52-16,3 6-36 15,0-3 56-15,9-3-52 16,3 0-16-16,2-2-12 0,4-6 36 16,0-3-24-16,0-2 24 15,3-8-24-15,6 0-192 16,-9 0 88-16,2 0-404 16,7-8 272-1,3-2-168-15</inkml:trace>
  <inkml:trace contextRef="#ctx0" brushRef="#br0" timeOffset="217437.9054">11534 17679 488 0,'-3'-13'180'0,"6"13"-140"0,0-2-12 0,6 2 120 16,0-6-88-16,6 1 20 15,6 5-48-15,5 0 4 16,-2 5-20-16,3 1-192 15</inkml:trace>
  <inkml:trace contextRef="#ctx0" brushRef="#br0" timeOffset="217612.8174">11481 17862 624 0,'3'0'228'0,"2"0"-176"0,7 0-16 16,3-8 80-16,9 8-72 16,12-5 16-16,0 2-36 15,2 3-216-15</inkml:trace>
  <inkml:trace contextRef="#ctx0" brushRef="#br0" timeOffset="218801.6435">11900 18304 456 0,'-9'8'168'0,"12"-8"-128"0,-3 0-16 0,0 0 132 16,0 0-92-16,-3 0 28 0,3-3-56 15,0-2 64 1,0 0-52-16,0-3 28 0,0-6-44 16,3-4 8-16,3-1-24 0,-6-2 52 15,3-11-36-15,6-7 4 16,0-6-24-16,-3 0-16 15,3-3 0-15,0-2 20 16,-3 2-8-16,0-2-12 16,0-6 0-16,3-2-16 15,0 0 12-15,3 8 32 16,5 5-16-16,4 5 44 16,3 11-28-16,0 3 32 15,9 2-32-15,-4 10-12 16,1 7-8-16,0 1-16 15,-3 6 8-15,-3 6 12 16,-7 1-4-16,1 7 32 16,-9-1-20-16,-3 5-12 15,-9 4-8-15,-9 1 48 16,-12 7-24-16,-8-4 36 0,-4 3-32 16,0-8-144-16,1 3 64 15,5-11-16-15,6 1 44 16,6-7-44-16,6-7 40 15,6 6-36-15,6-6 36 16,0 0 12-16,6 8 8 16,6-3-8-16,3 3 12 15,0 5-4-15,3 0 4 0,0 1-12 16,2 4 12-16,-2-5 20 16,-6-5-4-16,-3 11 16 15,-3-11-16-15,-9 5-4 16,-6-2 0-16,-6-3 12 15,-6 5-8-15,-2-5-4 16,-4-3 0 0,0 6 12-16,3-9-8 0,0 4 16 15,7-6-16-15,2 0-12 16,0-6 0-16,6 6-120 16,6-2 68-16,3 2-180 15,3-6 132-15,3 6-392 16</inkml:trace>
  <inkml:trace contextRef="#ctx0" brushRef="#br0" timeOffset="219164.0286">12350 17875 444 0,'-3'6'164'0,"3"-6"-124"0,-6 7-16 0,6-1 112 16,-3 2-80-16,0 2 68 15,-3 4-72-15,3-7 24 16,3 7-44-16,3 4 0 0,3-10-20 16,3-3 36-16,3 6-24 15,0-8 12-15,3-9-20 0,-1-2 8 16,-2 3-12-16,-3-3 0 15,-3 0-4-15,-6-2-8 16,-3-4 4-16,-3 7-4 16,0-7 0-16,-3 6 0 15,0-2 0-15,3 4-28 16,4-1 16-16,2 1-152 16,8 6 88-16,10 6-532 15</inkml:trace>
  <inkml:trace contextRef="#ctx0" brushRef="#br0" timeOffset="220192.132">14496 17240 196 0,'0'-10'72'0,"6"7"-56"0,-3-2-4 0,-3 5 136 16,-3 8-84-16,-3-3 36 15,6 8-60-15,-6 6 48 16,-6 5-52-16,3 2 44 16,0-5-44-16,0 6 0 15,0-4-24-15,0-1 28 16,1-4-24-16,-1-2-260 15</inkml:trace>
  <inkml:trace contextRef="#ctx0" brushRef="#br0" timeOffset="220826.96">13249 17560 364 0,'-6'-5'132'0,"9"5"-100"0,6-3-12 0,-6 3 112 16,3-5-76-16,0 5 84 16,0-5-80-16,-4 5 20 15,4-3-44-15,-3 3 20 16,6-5-28-16,-3 5 52 0,3 0-44 16,-3 0 0-16,3 0-20 15,0 0-12-15,3 5 0 0,0-5 12 16,9 3-8-16,5-3-4 15,13 5 0 1,9-5 20-16,8 8-12 0,1-3-20 16,5-5 0-16,13 0 12 15,23 0 0-15,3 8 32 16,-5-8-20-16,17-8 4 16,15 3-12-16,-6-3-52 15,21 0 28-15,5 3 36 16,-5-8-8-16,9-1 16 15,3 7-16-15,-9-4 36 16,0 3-24-16,-3-3 48 16,-7 11-40-16,-11-8 36 15,-5 3-36-15,-4 3-8 16,-9-4-16-16,-27 1 4 16,1 2-8-16,-13-2 40 0,-8 0-20 15,-10 5 12-15,-17-6-20 16,-12 4-8-16,-18-3-4 15,-9 5-436-15,-12 5 236 16</inkml:trace>
  <inkml:trace contextRef="#ctx0" brushRef="#br0" timeOffset="221412.6119">13886 17841 392 0,'6'-13'148'0,"-6"7"-116"0,0 6-8 0,0 0 136 16,0-2-92-16,-6 2 80 15,0 2-88-15,-6-2 4 16,9 14-40-16,-6 4 68 0,-6 3-56 15,3 6 40-15,3 4-44 16,6 9 16-16,-3-3-28 0,3-2 44 16,-3-4-36-16,9-4 4 15,-6-9-20 1,0-4 44-16,3-1-28 0,3-5-420 16,0-8 212-16,18-8-432 31</inkml:trace>
  <inkml:trace contextRef="#ctx0" brushRef="#br0" timeOffset="221703.326">14177 17960 540 0,'6'0'200'0,"0"0"-156"0,3 0-12 0,3 0 52 15,3-3-52-15,6-2 40 16,9 0-40-16,2-3 0 16,4 2-20-16,0-1 12 0,-3 1-16 15,-7 6 32-15,-2 0-24 16,-6-2 4-16,-3-4-12 16,-6 6-16-16,3 0 4 15,-6 0 28-15,-3 0-12 16,-3 0-384-1,9-5 204-15,-3 5-224 16</inkml:trace>
  <inkml:trace contextRef="#ctx0" brushRef="#br0" timeOffset="222004.5953">14386 17814 404 0,'-6'0'148'0,"6"8"-112"0,-6-2-12 16,6 2 92-16,-6 5-68 16,0 0 96-16,0 6-84 15,0 4 68-15,-3 6-72 0,-3-2 24 16,6 5-48-16,0-1 16 0,0-4-28 15,0-6 16-15,1-2-20 16,2-1 52 0,0-10-36-16,3 3-184 0,-3-9 84 15,3-2-436 1</inkml:trace>
  <inkml:trace contextRef="#ctx0" brushRef="#br0" timeOffset="228333.3861">14984 17965 144 0,'9'-13'52'0,"-3"13"-40"0,-3-5 0 16,3 2 52-16,-6-2-36 16,6 5 52-16,0-6-48 15,-6 6 64-15,0 0-56 0,0 0 20 16,0 0-40-1,3 0 16-15,9 0-20 0,-9 6-8 16,3-6-4-16,-6 0 20 16,9 5-12-16,-9-2-4 15,0 7-4-15,0-2 12 16,6 5-8-16,-9 6 48 16,3 7-28-16,0 6 4 15,0 3-20-15,3 4-8 16,-3 1 0-16,0-3 12 0,0-3-8 15,0-2 32-15,-6-8-24 16,0-3 56-16,-3 6-40 16,-6-14 48-16,-6 0-48 0,-3-5 56 15,-6-8-52-15,-2-3 28 16,2-2-36-16,0 0 16 16,9-9-24-16,0 1-28 15,7 0 4-15,8 0-124 16,3-3 72-16,9-8-584 15,9-2 352 1,-1-14 52-16</inkml:trace>
  <inkml:trace contextRef="#ctx0" brushRef="#br0" timeOffset="228533.0549">15085 17743 560 0,'3'-5'208'0,"-3"5"-164"0,3-3-8 0,-3 3 92 16,0 0-76-16,9 3 16 15,-6 2-44-15,3-5 4 16,0 0-16-16,0-5 36 0,-3 5-24 16</inkml:trace>
  <inkml:trace contextRef="#ctx0" brushRef="#br0" timeOffset="230141.7456">16895 17992 540 0,'15'0'200'0,"-9"8"-156"0,3 2-12 0,0 3 60 15,-9 6-56-15,6 2 32 16,-12 6-40-16,3-1 8 16,-18 11-20-16,-6-8-44 0,-20 3 16 15,-4 0-164-15,0-11 96 16,7 3-364 0</inkml:trace>
  <inkml:trace contextRef="#ctx0" brushRef="#br0" timeOffset="231175.1535">17866 16992 364 0,'-6'-6'132'0,"12"6"-100"0,-6 0-12 0,0 0 0 15,0 11-16-15,-3-1 40 16,0 9-20-16,0 13 40 16,-3 21-36-16,-3 13 56 15,-3-8-48-15,-3 0 44 16,-3 6-44-16,-3 10 24 0,-3-3-32 15,1-5 44-15,-1-7-40 16,3-9 36-16,3-16-36 16,0 3 0-16,6-16-20 0,3 1 20 15,4-9-20-15,2-8 24 16,0 0-24-16,3-5-240 16,6 0 120-16,2-5-308 15,10-3 236 1,-3-10-92-16</inkml:trace>
  <inkml:trace contextRef="#ctx0" brushRef="#br0" timeOffset="231696.9265">18006 17208 280 0,'-3'-15'104'0,"0"12"-84"0,3-5 0 0,0 8 56 0,0 0-44 15,0 0 40-15,-3 0-40 16,0 8 16-16,3 5-28 15,-9 6 52-15,3 7-40 16,-3 6 36-16,0 5-36 16,0-3 44-16,-3 6-44 15,0 0 20-15,3 10-32 0,0-8 36 16,0-5-32-16,3-2 40 16,3-9-36-16,0-7 4 15,0-6-20-15,0-8 64 16,3-10-44-16,0-3-4 15,3-5-16-15,3-8 0 16,0-3-8-16,3-3-144 16,3 1 76-16,3 2-80 15,6-5 84-15,0 10-4 16,3-2 40-16,-1 5 24 16,1 3 0-16,0 3-24 15,-3 4 12-15,-3 1 12 0,3 5 4 16,-10 5 8-16,4 3-8 15,-6 3 60-15,0 2-36 16,-3 3 16-16,-3 8-28 16,0 2 28-16,-3 3-28 15,-6 0 12-15,-3 6-16 16,0-11 56-16,-3-3-40 16,0 5-20-16,-2-7-8 15,5-11 36-15,-3 10-24 16,3-10-240-16,3-3 124 15</inkml:trace>
  <inkml:trace contextRef="#ctx0" brushRef="#br0" timeOffset="232001.8789">18241 17777 464 0,'0'6'176'0,"6"-1"-140"0,0-5-8 0,0 0 84 15,5 0-68-15,1 3 8 16,3-6-32-16,9-8-4 15,3 9-8-15,0-4 12 16,2 6-12-16,1-8-4 16,0 3 0-16,-9 0-244 15,0 2 132-15,-7-7-256 16</inkml:trace>
  <inkml:trace contextRef="#ctx0" brushRef="#br0" timeOffset="232253.2868">18440 17523 312 0,'-15'-10'112'0,"9"10"-84"0,0 0-12 15,3 2 84-15,-3 4-60 16,0 2 28 0,6 5-40-16,-6 11 28 15,4 2-32-15,-4 9 40 16,6 2-36-16,-6-3 20 15,3 6-28-15,-6-9 28 16,6-4-32-16,-12-1 48 16,9-7-36-16,-3 2 40 15,0-8-40-15,-3-2 4 0,3-3-20 16,0-3-508-16</inkml:trace>
  <inkml:trace contextRef="#ctx0" brushRef="#br0" timeOffset="232612.1843">18535 17806 196 0,'21'0'72'0,"3"-5"-56"0,9 0-4 0,-15 5 4 16,2 0-12-16,4-8 8 15,0-3-8-15,-3 3 16 16,-6-5-12-16,0 5 4 0,-12-2-4 15,-3-4 152-15,-3 1-88 16,-6 5 68-16,-3-2-80 16,-3 2 20-1,-6 2-48-15,0 4 8 16,-3 4-24-16,1 4 36 0,2 12-28 16,3-5 4-16,9 6-16 0,6-3 20 15,9 2-20-15,6 1 12 16,6-3-12-16,0 0 44 15,0-3-28-15,-1-5 12 16,4 0-24-16,-3-3-212 16,0-5 108-16,0-5-372 15</inkml:trace>
  <inkml:trace contextRef="#ctx0" brushRef="#br0" timeOffset="232932.7635">19199 17005 332 0,'3'-19'120'0,"0"19"-92"0,3 0-8 0,-6 0 88 15,0 0-64-15,0 11 60 16,0-3-60-16,-3 13 48 15,0 11-52-15,-3 21 84 0,-3 15-68 16,0-1 44-16,-6 4-60 0,-5 16-4 16,-7 16-20-16,3-13 24 15,-3-10-24-15,-3-6 32 16,4-3-32-16,2-2-12 16,-6-3-8-16,6-5-420 15,6-11 232-15,9-10-276 16</inkml:trace>
  <inkml:trace contextRef="#ctx0" brushRef="#br0" timeOffset="233516.8703">19562 17412 612 0,'0'-10'228'0,"12"10"-180"0,0 0-12 0,-3-6 52 15,6 6-56-15,3 0-4 16,0 0-16-16,0 3-204 16</inkml:trace>
  <inkml:trace contextRef="#ctx0" brushRef="#br0" timeOffset="233683.3059">19428 17526 664 0,'-29'8'244'0,"35"-3"-188"0,5-2-16 0,7-3 48 0,15 0-56 16,12 5 4-16,5-5-20 15,7 0-380-15,17 0 196 16,7-5-204-16</inkml:trace>
  <inkml:trace contextRef="#ctx0" brushRef="#br0" timeOffset="234579.1866">21322 16875 364 0,'-6'-5'132'0,"3"10"-100"0,-3 3-12 16,3-3 60-16,-3 3-48 16,0 6 32-16,0 1-36 15,0 1-16-15,0 11-8 16,0 2 20-16,0 8-12 15,-3 8 32-15,0-5-28 0,0-3-84 16</inkml:trace>
  <inkml:trace contextRef="#ctx0" brushRef="#br0" timeOffset="235871.0359">20015 18121 372 0,'-3'0'140'0,"3"-5"-112"0,-6-8-4 0,6 13 56 16,6-8-48-16,-6-3 40 15,3-5-40-15,0-7 60 16,3-4-52-16,3 1 64 15,-9-6-64-15,3 5 44 16,3-2-48-16,0-13 8 0,0 2-28 16,-4-13 20-16,4-5-24 15,0 0-32-15,3 5 12 16,3 5-16-16,0 6 12 16,0 2 44-16,3 1-20 0,3 4 24 15,3 4-20-15,-1 4 28 16,4 6-28-16,0 8-12 15,3 7-8-15,-6 12 12 16,0 4-4-16,-7 6 24 16,-2 0-16-16,-9 3-4 15,-6 2-4-15,-9-3 20 16,-8 6-12-16,-7-3 32 16,0 0-28-16,3-2 12 15,3-6-16-15,6 0-24 16,4-5 4-16,5-2-68 15,6 4 44-15,6-2-12 16,2 0 24-16,7 5 32 16,3 6-8-16,3-1-24 15,-3 4 8-15,-3-4 4 16,-6-5 8-16,-9 1 16 0,-6-1-8 16,-9 0 16-16,-6-2-16 15,0-4 16-15,0 1-16 16,1-8 4-16,-4 0-4 15,6-2 20-15,3-4-16 16,6 1-40-16,6 5 16 16,9 0-296-16,3 0 168 15,6-2-372 1</inkml:trace>
  <inkml:trace contextRef="#ctx0" brushRef="#br0" timeOffset="236155.4407">20488 17703 404 0,'-3'19'148'0,"3"-3"-112"0,3 2-12 16,0-5 32-16,3-5-36 15,3 6 36-15,3-9-32 16,0 3 20-16,0-8-24 15,0-3 8-15,-1-2-16 16,-2-3 20-16,-3-11-20 16,-3 6 4-16,-3-5-8 0,0-4-8 15,-6-1 4-15,0 2-4 16,6 2 0-16,0 11-320 16,15-5-16-1</inkml:trace>
  <inkml:trace contextRef="#ctx0" brushRef="#br0" timeOffset="236606.7169">20973 17383 520 0,'-6'-5'192'0,"6"0"-152"0,0 5-8 15,0 0 104-15,0 0-80 16,0 0 24-16,6 5-48 15,0-5 40-15,3-5-40 16,12 5 20-16,0-3-32 0,18-2 16 16,26-1-20-16,27-7 52 15,15 0-36-15,39 0 4 16,-3 5-24-16,15-3 20 0,3 8-20 16,-24-4 24-16,-6-4-24 15,-9 6-12-15,-21 2-4 16,-21-2 40-16,-23 5-24 15,-21 8-140 1,-31-3-376 0,-19 8 268-16,-16 8-196 15</inkml:trace>
  <inkml:trace contextRef="#ctx0" brushRef="#br0" timeOffset="237598.8596">21018 17912 312 0,'-12'-5'112'0,"18"5"-84"0,0 0-12 16,-6 0 28-16,6 0-28 15,-6 0 12-15,6 11-16 16,-3-3 72-16,3 13-48 0,0-3 76 16,0 6-64-16,0 2 36 15,3 4-48-15,0-4 24 16,-4 0-32-16,1-7 28 0,0-6-32 15,0 0 32 1,0-2-32-16,-6-11 56 0,6-5-44 16,0-1-8-16,0-9-16 15,-3-9 24-15,3-3-20 16,-3 1 4-16,3-6-12 16,-3 3-52-16,3 0 28 15,0-5-52-15,3 10 40 0,0-3-36 16,-3 1 32-16,0-3-24 15,0 2 32-15,0-2 12 16,0 3 8-16,-1 4-8 16,1 4 8-16,0 5-24 15,0 0 16-15,-3 7-20 32,3-2 16-32,0 8 16 0,0 0 4 15,0 0 16-15,0 0-12 16,-6 0-28-1,0 0 8-15,0 0 12 0,0 0 4 16,0 0 16-16,0 0-12 16,0-5 16-16,0 5-16 15,0-8-4-15,0 8 0 0,0-5-16 16,0 2 8-16,0-2 4 16,3 0 0-16,0 2 0 0,3 0 0 15,0-5-20-15,0 8 12 16,0-5 4-16,0 2 4 15,0-2 8-15,-3 0-4 16,3-3 8-16,0 5-8 16,0-2 8-16,-3 0-8 15,3-3 40-15,-4 2-20 16,4 1 32-16,-3 2-32 16,0-2 48-16,3 5-40 15,0-5 4-15,0 5-24 0,6 0 44 16,0 0-28-1,6 0 20-15,6-3-28 16,3-2 44-16,11-6-36 16,16 1 12-16,8 4-24 0,4 1 0 15,-10 0-8-15,-5 5 4 16,-9 0-8-16,-10 0-4 16,-8 0 4-16,-6 3-4 15,-6-1 0-15,-6 6 0 16,-6-3 0-16,0 1 0 15,0-1 0-15,-3 3-336 16,0 0 184-16</inkml:trace>
  <inkml:trace contextRef="#ctx0" brushRef="#br0" timeOffset="238003.0461">21393 17867 508 0,'-9'-5'188'0,"12"5"-148"0,6-3-8 0,0-2 104 16,3 0-80-16,3 2-4 0,0-2-32 15,2 0 12-15,4-3-20 16,-3 8-20-16,0 5 0 0,0 3 12 16,-6 0 0-16,-3 2 16 15,-6 6-12-15,-6 0 48 16,-3 0-28-16,-3-3 28 16,-3 6-28-16,0-6 60 15,0-5-48 1,0 2 52-16,3-7-52 0,3-3-20 15,6-3-12-15,9-2 0 16,6 0-4-16,6-3 8 16,15 3-8-16,8 2 24 15,16 3-16-15,-4 3-460 16,1 10 240-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4-24T12:19:45.09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249 6710 72 0,'3'-11'24'0,"3"11"-16"0,3-8-4 16,-3 6 16-16,3-1-12 0,-3 0 16 16,6 1-16-16,-6-1 40 15,3 0-24-15,0 1-12 16,6-1-8-16,-3 0 4 16,3 1-4-16,-7 2 32 15,7 2-20-15,-3 1 48 16,-3 0-36-16,6 2-4 15,-3 0-16-15,-3 1-24 16,6 2 8-16,-6 0 20 16,-3 2-4-16,0 3 40 15,0 1-24-15,0-1 20 16,-3 3-24-16,-3 0 16 0,5-3-20 16,-2 0-16-16,0-2-4 15,-3-3 28-15,9-3-12 16,-3-5 4-16,3-5-8 15,-3-6 20-15,9-2-16 16,0-3 24-16,6 3-24 16,-6-1 4-16,6 4-8 15,-1 2-104-15,-5 0 52 16,0 5-316-16</inkml:trace>
  <inkml:trace contextRef="#ctx0" brushRef="#br0" timeOffset="460.6172">17321 7096 164 0,'-9'-3'60'0,"9"-2"-44"0,3-3-8 0,-3 6 0 15,0 4-8-15,0-4 0 0,0-4 0 16,6 1 24-16,-6 0-12 15,9-6 12-15,-3-2-12 16,9 0 36-16,-9-1-24 16,8 1 12-16,1 0-20 15,-6 5-16-15,3 0-4 16,-3 8 40-16,-3 5-24 16,3 6 44-16,3 5-32 15,-3 2-4-15,-3 9-12 16,-6-1-24-16,9 1 8 15,-3-3 20-15,3-1-4 16,3-4-20-16,-4-6 4 16,-2-2 32-16,3-6-16 0,3-8 72 15,-3-5-48-15,6-5 4 16,3-5-20-16,0-1 8 16,3 1-16-16,-1-1-20 15,10 1 4-15,-9 2 40 16,0 2-20-16,-3 1 16 15,-6 3-16-15,3-1-44 16,2 1 20-16,1-4-368 16</inkml:trace>
  <inkml:trace contextRef="#ctx0" brushRef="#br0" timeOffset="1345.1961">19303 6395 112 0,'3'-13'44'0,"-3"5"-36"0,3-11 0 0,-3 9 20 16,0-6-16-16,0-5-4 16,0-1-4-16,0-4 12 15,3 0-8-15,0-17-4 16,3 4 0-16,0-20-4 0,3 1 0 15,3 0 0-15,0 8 0 16,9 13 68-16,-3-3-36 16,2 8 16-16,4 6-32 15,0 7 20-15,3 6-24 16,3 5-20-16,-4 5 0 16,1 9 40-16,0 4-20 15,-6 1 36-15,-3 2-32 16,-6 3 20-16,-9 0-20 15,-6 2 36-15,-9 4-28 16,-6-4 4-16,-3 3-16 16,-6-2-44-16,0-1 20 15,1-7-44-15,5 2 36 16,3-8-28-16,6-2 28 0,9-6-16 16,9-2 20-16,9-3 0 15,6-2 8-15,9 10-28 16,2 0 20-16,1 7-12 15,-6 9 16-15,-3-2 0 16,-4 4 4-16,-5-2 24 16,-6 5-8-16,-6-2 84 15,-6-1-48-15,-6 1 40 16,-12-3-48-16,-8-1 16 16,-7-1-32-16,-3-6 16 15,1-3-20-15,2 0 0 0,6-5-8 16,9-2 4-1,3-1-8-15,9 0-36 0,9-2 16 16,6 0-100-16,9-1 64 16,6-2-268-16</inkml:trace>
  <inkml:trace contextRef="#ctx0" brushRef="#br0" timeOffset="1745.3506">19821 6104 268 0,'-3'8'100'0,"3"5"-76"0,3 0-8 0,0-2 36 16,0-3-32-16,3 2 8 15,0 1-16-15,3 0 0 16,3-3-4-16,0-1 28 16,6-4-20-16,0 0 4 15,2-6-12-15,1-2 28 16,3-8-20-16,-6 2 48 16,-6-2-36-16,-6-8-16 15,-9 2-4-15,-9 1-36 0,-3-1 16 16,-3 6 40-16,0 5-16 15,6-3 0-15,-2 6-8 16,5 5-324-16,9 3 176 16,3-3-56-16</inkml:trace>
  <inkml:trace contextRef="#ctx0" brushRef="#br0" timeOffset="2372.6812">18410 6681 248 0,'0'-6'92'0,"6"4"-72"0,-6-4-4 0,9 1 0 0,-3 0-12 16,9 5 24-16,0 0-16 15,9 0-4-15,3 0-4 16,8 5-4-16,7 0 0 16,9 1 8-16,-1 2-4 15,7-3 24-15,20-5-16 16,21 5 12-16,7-10-12 15,14-3 56-15,23-3-40 16,-5 1-20-16,15-6-8 16,6 5 16-16,-15-2-8 15,-6 5 32-15,9-2-24 16,-15 2 12-16,-12 2-16 16,-9 1 0-16,-3 0-4 0,-9 2 36 15,-17 3-20 1,-16 0 4-16,-14 3-16 0,-10-6 56 15,-11 3-40-15,-12 6 60 0,-9-1-52 16,-6 0-164-16,-6 3 64 16,-9 0-444-1</inkml:trace>
  <inkml:trace contextRef="#ctx0" brushRef="#br0" timeOffset="3524.1524">18398 7183 132 0,'-3'0'52'0,"3"0"-44"0,-3 0 4 16,3 0 16-16,0 6-16 15,0 2-20-15,-2 0 0 16,-1 2 4-16,0 3 4 15,0 3 88-15,0 5-48 16,3 6 16-16,0 7-32 16,0 6 12-16,0 2-20 15,0 3 0-15,0 0-8 16,0-5 28-16,-3-11-20 16,0 5 40-16,3-7-32 15,-3-6 4-15,0-2-16 16,3-6 20-16,0-3-20 15,3-2 40-15,-3-8-28 0,6-2-384 16,3-4 196-16,5 4-8 16</inkml:trace>
  <inkml:trace contextRef="#ctx0" brushRef="#br0" timeOffset="4048.7684">18589 7504 132 0,'9'0'52'0,"-6"-3"-44"0,6 0 4 16,-3 1 16-16,3-1-16 15,0 3 32-15,0 0-28 16,-1 0 56-16,1 0-40 16,0 0-8-16,0 3-12 15,0-3 0-15,0 0-8 16,0 2 8-16,6 1-8 0,-9-3 24 15,9 0-16-15,-6 0 4 16,3 3-8-16,2-3-8 16,-5-3 4-16,6-2 12 15,6 5-8-15,0-6 4 16,0 1-4-16,3 2 4 16,-4-7-8-16,1 5 16 15,0-3-12-15,-6 2 32 16,-6 1-24-16,0 0 20 15,-6 2-20-15,-3 0 28 16,-3 1-28-16,0-1-12 0,3 3-8 16,-6 0 12-16,6 0-4 15,-6 3 16-15,6-3-12 16,0 0-72-16,0 5 32 16,6 0-376-16</inkml:trace>
  <inkml:trace contextRef="#ctx0" brushRef="#br0" timeOffset="5874.9477">18806 7231 164 0,'-6'0'60'0,"6"11"-44"0,-6 7-8 0,3-7 112 16,3 13-68-16,0 10 8 15,-6 8-40-15,0 6 4 16,3 0-12-16,-8-1-8 15,2-2 0-15,-3-3 4 16,0 1-4-16,0-9 16 16,3 1-12-16,3-12 16 15,6-7-16-15,6-5-40 16,3-11 20-16,6-8-296 16</inkml:trace>
  <inkml:trace contextRef="#ctx0" brushRef="#br0" timeOffset="9073.7283">19262 7482 164 0,'-3'19'60'0,"3"-6"-44"0,0 3-8 16,-3-3 44-16,0 3-32 16,3 0 8-16,0 0-16 15,-3-6 20-15,3 1-20 16,0-3 4-16,0-3-8 15,0 1 20-15,0-6-16 16,9 2-32-16</inkml:trace>
  <inkml:trace contextRef="#ctx0" brushRef="#br0" timeOffset="27946.9985">15011 7363 60 0,'0'0'24'0,"0"0"-20"0,0 3 0 0,0-3 68 16,0 0-40-16,0 0 32 15,0 0-36-15,0 0-8 16,0 0-12-16,0 3-16 15,0 2 4-15,0 0-4 16,0 3 0-16,0 0 0 16,0 0 0-16,-3 3 44 15,-3 2-24-15,0 0-20 16,0 3 4-16,-9 2 0 16,6 4 4-16,0-4-20 15,-3 1 12-15,4 2 20 16,-4 0-4-16,3-2 32 15,0 4-24-15,-3 6-4 16,3 1-8-16,-3 9 4 16,3-2-4-16,3 6 16 15,0-4-12-15,-3 1-4 0,3-3 0 16,-6-3 20-16,9-4-12 16,-11-4-4-16,5-2-4 0,-12-6 28 15,12 1-16-15,-9-3-4 16,9 0-8-16,-9-6 4 15,6-2-4-15,-3-5-4 16,6-1 4-16,-5-7 40 16,2 0-24-16,-3-3-8 15,6-5-8-15,-3-6-4 16,6 6 0-16,0-8-28 16,3 5 16-16,6-3 12 15,3 6 4-15,3-3-28 16,6 3 12-16,3 0-20 15,0 5 16-15,11-3 88 16,4 6-40-16,12 0-8 16,-4 2-16-16,4 0 8 15,-3 3-8-15,-7-2 4 16,1-1-4-16,-6-2-16 16,-6 0 4-16,-6-1 64 15,-4 1-32-15,-2 0-20 16,-3-3-8-16,-6 2 16 15,0 4-8-15,-9-1-348 16,3 3 188-16</inkml:trace>
  <inkml:trace contextRef="#ctx0" brushRef="#br0" timeOffset="37972.3163">19214 7601 208 0,'3'-2'76'0,"-3"2"-60"0,0-3-4 0,0-2 20 15,0 10-20-15,0-10 56 16,3 5-36-16,3-5 28 15,0 5-32-15,-6-3 44 16,0 3-40-16,0-5 20 16,0 2-32-16,6-2 0 15,-6 2-12-15,3-2-8 16,3 2 4-16,0-5 40 16,-3 3-24-16,-3-3-28 15,3 3 4-15,-3-1 0 16,0 4 4-16,-3-4 24 15,3 4-12-15,-6-3-12 16,6 2-4-16,-3-2 12 16,3 5-4-16,-3-3-4 15,6 3 4-15,-3-3 4 0,0 3-4 0,-3-2 16 16,3 2-12 0,-3-3-4-16,0 6 0 0,-3-6-16 15,6 3 8-15,-6-3 20 16,6 3-8-16,-3-2-20 15,3 4 4-15,-3-2 4 16,3 0 4-16,-3 0 8 16,0 6-4-16,-3-4-28 15,3 1 12-15,-3 2 40 16,6 3-16-16,-6 3-28 16,6-1 8-16,-6 4-36 15,6 1 28-15,-6 7-28 16,3-1 24-16,-6 21 36 15,9-2-8-15,-3 15 16 16,3 4-12-16,-3-4 12 16,6-5-16-16,-6-5 4 15,3-5-4-15,-8-8 36 16,2-6-20-16,-9-2 32 16,3-5-32-16,-12-4 40 15,3-4-36-15,-9-3 12 16,4-3-24-16,-7-5 20 15,3 0-24-15,-3-2 12 0,10-4-12 16,-4-4 12 0,9 2-16-16,-3-5-100 0,9 2 48 15</inkml:trace>
  <inkml:trace contextRef="#ctx0" brushRef="#br0" timeOffset="38223.4464">19175 7213 496 0,'12'-19'184'0,"-12"19"-140"0,9-8-16 15,-6 5 64 1,3 6-56-16,-3-3-12 15,3 0-16-15,-3 0-8 16,3 3 0-16,0-3 32 16,0 5-16-16,3 3-320 15,3 3 160-15</inkml:trace>
  <inkml:trace contextRef="#ctx0" brushRef="#br0" timeOffset="40775.9237">19675 7742 176 0,'3'-6'64'0,"-3"6"-48"0,9-5-8 15,-9 2 52 1,3 1-36-16,-3-6 52 16,3 0-44-16,0-5 20 15,0 7-32-15,-3-9 8 16,3 4-16-16,-3-5 0 16,0 0-4-16,0-8 20 15,3 6-16-15,0-11-12 16,0 2-4-16,-3-10 40 0,0 0-24 15,0-8 8-15,3 8-12 16,0-5 12-16,3 10-12 0,-6-2 24 16,6 10-20-16,-3-3-4 15,3 9-4-15,3-6 4 16,0 8-4-16,0-2 16 16,3 5-12-16,9-3-20 15,-1 5 4-15,10-2-4 16,0 5 4-16,6 3 16 15,-4 2-4-15,1 3-4 16,0 5 4-16,-6 6-16 16,-1-1 8-16,-5 4 12 15,-3-1-4-15,-12 0 16 16,0 0-12-16,-12 1 48 16,-3-1-28-16,-12-3-16 15,3 1-4-15,-14-3-8 16,2 2 0-16,-6-4 0 15,9 2 0-15,1-6-64 16,5 4 36-16,6-4-60 16,3 4 52-16,9-1 8 15,6 0 16-15,9 6-8 16,-3-1 12-16,9 9 12 0,0-1 0 0,-1 6-28 16,7 0 12-1,-9 2-4-15,0-2 8 0,-6-3 8 16,0-2 0-16,-12-3 32 15,-3 0-16-15,-15-6 4 16,3 1-12-16,-20-3 12 16,8 0-12-16,-9-3 4 15,9 0-4-15,-5-5 20 16,11 0-16-16,3-2-32 16,3-1 12-16,6-2-300 15,9-1 172-15</inkml:trace>
  <inkml:trace contextRef="#ctx0" brushRef="#br0" timeOffset="41721.8146">20190 7440 132 0,'-3'-5'52'0,"3"5"-44"0,0 0 4 16,0 0-8-1,0 0-4-15,0 2 24 16,0 1-12-16,-3-3 40 16,3 3-28-16,-3-1 4 0,1 1-16 0,-4 0 0 15,3-1-4-15,-3 4-8 16,3-1 4-16,-3 0 12 15,3 6-8-15,-3-3 32 16,3 2-24-16,-3 4 40 16,3-1-32-16,0 0-24 15,6 3 0-15,0-3 16 16,3 0-8-16,0-2 32 16,0 2-24-16,6-5 20 15,2 0-20-15,4-5 28 16,0-1-28-16,3-2-48 15,0 0 16-15,-3-5-52 16,0 2 40-16,-9-5 40 16,-1 0-4-16,-8-5-36 15,3 3 16-15,-11-9 20 16,2 6-4-16,-9-3-16 16,6 3 4-16,-6 0-4 15,6 5 4-15,0 0-12 16,3 5 12-16,0 0 4 15,3 6 4-15,3 0 24 16,3 2-12-16</inkml:trace>
  <inkml:trace contextRef="#ctx0" brushRef="#br0" timeOffset="54671.7269">17297 8932 236 0,'12'-5'88'0,"-12"2"-68"0,9-7-4 15,-3 7 36-15,0-2-32 16,0-3 44-16,3-3-36 15,-3-2 28-15,0 0-28 16,3 0-44-16,-1-1 8 16,1 1 0-16,3 0 8 15,-3 0 8-15,3 0-4 16,3-1 16-16,0 1-12 16,0 2-20-16,0 1 4 15,0 5 4-15,-1 5 4 16,1 0 0-16,0 5 0 15,-3 0 0-15,0 8 0 16,0-2 0-16,0 5 0 16,3 0 24-16,0 0-12 0,-1-1-12 15,1 1-4-15,0-8 48 16,0 0-24-16,0 0 16 16,-3-3-20-16,0 1 36 15,0-6-28-15,0 0 4 16,0-6-16-16,-4-4-8 15,4-1 0-15,-3 3 12 0,3-5-8 16,-6 3 16-16,0-1-16 16,0 0-12-16,-6 1 0 15,3 5-92-15,0-1 48 0,-6 6-196 16</inkml:trace>
  <inkml:trace contextRef="#ctx0" brushRef="#br0" timeOffset="55203.9515">17395 9110 208 0,'0'-14'76'0,"9"9"-60"0,-6-6-4 0,3 6 20 15,0 0-20-15,0-3 24 16,0 0-24-16,0 0 24 16,3 0-24-16,-6 0 4 15,6 3-8-15,0-3 12 16,-3 3-12-16,3-1-4 15,3 4 0-15,-1-1-4 16,-2 0 0-16,3 3 16 16,0 0-8-16,0 3-12 0,-3 2 0 15,3 3 12-15,0 3-4 16,0 2 16-16,0 3-12 16,0 3 4-16,2-1-4 15,1 1 28 1,0-4-20-16,0-1 12 0,3-4-16 15,-3-2 36-15,0-5-24 16,3-6 4-16,-1-2-16 16,-2-8 28-16,0-1-24 15,0 1 4-15,-3-8-12 16,0 3-8-16,-3 4 4 16,0-2 20-16,0 6-12 0,-6 2-128 15,0 3 64-15,0 2-360 16</inkml:trace>
  <inkml:trace contextRef="#ctx0" brushRef="#br0" timeOffset="56526.7095">19000 8647 216 0,'-12'29'80'0,"6"-8"-60"0,-3 11-8 0,6-11 20 16,-6-3-20-16,3 9 24 16,-3-1-24-16,0-5 12 0,-3 1-12 15,0-7 28-15</inkml:trace>
  <inkml:trace contextRef="#ctx0" brushRef="#br0" timeOffset="56840.6593">18443 8985 208 0,'-3'0'76'0,"3"6"-60"0,0-6-4 15,12 0 48 1,6 0 16-16,9 0-36 0,11 0 12 16,10 0-32-16,3 2 0 15,-1 1-12-15,4-3 12 16,2 0-12-16,-11 0 40 15,6 0-24-15,-10 0 4 16,-11 0-16-16,-3 0-24 16,-9 0 4-16</inkml:trace>
  <inkml:trace contextRef="#ctx0" brushRef="#br0" timeOffset="57261.3857">18699 9792 216 0,'0'32'80'0,"0"-21"-60"0,0 2-8 0,-6-8 100 15,3 6-64-15,3-3 24 16,-12-3-40-16,3 0 48 15,-12-5-44-15,1 0 28 16,-10-2-36-16,0-4-8 16,0-2-12-16,-2 0 12 15,8-2-12-15,-3-3 24 0,3-6-20 16,3-7-328 0,12-9 168-16,0-5-108 15</inkml:trace>
  <inkml:trace contextRef="#ctx0" brushRef="#br0" timeOffset="57470.3727">18812 9319 320 0,'0'-24'120'0,"3"26"-96"0,3-7-4 16,-6 5 60-16,0 0-48 15,3 0 24-15,-3 0-36 16,6 0 8-16,-3 5-16 16,-3 1-220-16,9 4 116 15,6-7-144-15</inkml:trace>
  <inkml:trace contextRef="#ctx0" brushRef="#br0" timeOffset="59168.5217">18607 9562 248 0,'9'-11'92'0,"-6"6"-72"0,6-3-4 16,-3 8 36-16,0-5-32 16,0-3 0-16,-1 5-12 15,1 1 20-15,0-4-16 16,0 6-4-16,-3-5-4 15,3 5 12-15,0-5-8 16,0 5 4-16,0-3-4 16,0 3 4-16,0-2-8 15,-6 2-4-15,0 0 4 16,6 0-4-16,0 0 0 16,-6 0 0-16,0 0 0 15,0 0-12-15,6 2 8 16,-6-2 4-16,0 0 0 0,3 3 8 15,-3-3-4-15,6 5-4 16,-6-5 4-16,3 5 12 16,-3-5-8-16,3 6-4 15,-3-1 0-15,0 3 12 16,0 3-8-16,0-4-12 16,0-1 0-16,3 4 4 15,0-2 0-15,-3 3 16 16,-6 2-8-16,6 3-100 15</inkml:trace>
  <inkml:trace contextRef="#ctx0" brushRef="#br0" timeOffset="62235.2483">17654 10350 312 0,'0'-13'112'0,"0"11"-84"0,0-1-12 16,0 0 20-16,0 3-24 15,0 0 4-15,0 0-8 16,0 0 12-16,-6 8-12 16,3 5 24-16,-9 11-20 15,4 13 68-15,2 14-48 16,-3 2 32-16,-3 2-36 15,6-7 0-15,0-3-16 16,3 0 20-16,0 0-20 16,0 2 24-16,0-7-24 0,0-11 24 31,3 0-24-31,0-10 56 0,0-6-36 0</inkml:trace>
  <inkml:trace contextRef="#ctx0" brushRef="#br0" timeOffset="62380.6796">17809 10705 312 0,'-9'-16'112'0,"6"16"-84"0,3-2-12 0,0 2 40 0,12 2-36 15,3-2 24-15,3 0-24 16,0-2 16-16,8-1-20 16,10 0 0-16,0 3-8 15,0 0 28-15,-7 0-20 16,1 0-40-16,-3 0 12 16,-12 0-324-16</inkml:trace>
  <inkml:trace contextRef="#ctx0" brushRef="#br0" timeOffset="62752.1646">17967 10456 164 0,'-9'3'60'0,"0"2"-44"0,6 1-8 0,3 1 0 15,-3 7-8-15,3 2 0 16,0 5 0-16,0 11 88 16,0 7-48-16,0-4 52 15,0 7-52-15,-3 11-20 16,0 0-12-16,0 5 0 16,0-8-4-16,-3-5 60 15,0-5-36-15,-3-8 52 0,0-9-48 16,0-4 56-16,-3-6-52 15,4-7 0 1,-4-14-20-16,0-3-12 0,-3-8 0 16,0-4-296-16,6-6 160 15,-3 5-168-15</inkml:trace>
  <inkml:trace contextRef="#ctx0" brushRef="#br0" timeOffset="63109.7127">18241 11033 176 0,'18'-18'64'0,"-15"12"-48"0,5-7-8 0,-5 5 24 16,0-2-20-16,-3-6 68 16,-3 2-48-16,-3 4 4 15,-5-1-20-15,-1 3 40 16,-6 3-28-16,-3 8 40 16,0 5-40-16,0 8 12 15,3 5-24-15,7 2 28 16,2 4-28-16,9-1 20 0,9-2-20 15,2-3 8-15,7-2-12 16,3-3 36-16,0-3-24 16,0-2 12-16,0-3-20 0,2-6-244 15</inkml:trace>
  <inkml:trace contextRef="#ctx0" brushRef="#br0" timeOffset="64465.7052">17488 10017 164 0,'-3'-8'60'0,"3"8"-44"0,0 0-8 16,0 0 8-16,0 0-12 15,0 5 16-15,0 3-12 16,-9 0 16-16,6 6-16 16,-3 1 16-16,0 7-16 15,3 1 60-15,-3 7-40 0,0 1 52 16,3 4-48-16,-3-1 12 15,0 6-28-15,6 5 20 16,-3 0-24-16,-3-3 4 16,6 3-8-16,-6-8 48 15,3-3-32-15,0-2 32 16,3-3-28-16,-3-5-16 16,0-3-8-16,-3-7 4 15,3 1-4-15,0-7 52 0,0 3-32 16,3-3 8-16,0-8-20 15,0 0-8-15,0 0 0 0,0 0 12 16,0 0-8-16,6 3 4 16,-6-3-4-16,6-3 36 15,0-5-20-15,0-3 4 16,0 1-16-16,0-9 12 16,0 1-16-16,-3-1 4 15,3-2-4-15,0-3-32 16,0 6 12-16,0-1-12 15,3 1 12-15,3-1-8 16,-3 6 8-16,0 0 0 16,2 2 4-16,4 3 8 15,0 0 0-15,-6 3-12 16,9 2 8-16,-9 1-4 16,6-1 0-16,-9 3 16 15,3 3-4-15,3 2-20 0,-9 3 8 16,3 5-4-1,-6 6 4-15,0 2 44 0,0 0-24 16,0 0-176-16,0 0 88 16</inkml:trace>
  <inkml:trace contextRef="#ctx0" brushRef="#br0" timeOffset="65044.6904">17220 9977 236 0,'-6'0'88'0,"3"6"-68"0,-3 4-4 0,3 9 24 15,0 5-24-15,0 15 56 16,0 4-40-16,0 7 20 15,-3 8-32-15,-6 19 16 16,3 13-20-16,3-11 8 16,-3-10-12-16,-3-8-8 0,3-11 0 15,0-5 4-15,6-3-4 16,1-5 68-16,4-5-40 16,7-8-136-16</inkml:trace>
  <inkml:trace contextRef="#ctx0" brushRef="#br0" timeOffset="65543.5284">18651 10234 196 0,'-14'0'72'0,"8"5"-56"0,-3 3-4 0,3-2 100 0,-3 2-64 15,3 2 44-15,0 9-56 16,3 12 44-16,-3 20-48 16,12 10 48-1,-3 10-48-15,3-5 12 0,3-8-28 16,0 1-16-16,0 1-4 15,-9-1 28-15,0-4-12 0,-3-15 48 32,0-3-32-32,-3-8 20 0,0-8-28 15,0-8 52-15,0-5-40 16,3-10-272-16,0-9 132 16,6-7-348-16</inkml:trace>
  <inkml:trace contextRef="#ctx0" brushRef="#br0" timeOffset="66362.8429">18884 10628 268 0,'3'6'100'16,"0"-12"-76"-16,0 6-8 0,0 0 88 0,3-5-60 15,-1 0 44-15,4-1-52 16,-6-2-28-16,9 3-8 15,-6-5 8-15,-3 2-4 16,3 2 8-16,0-4-8 16,-3 5 16-16,0 2-12 15,0 3-12-15,3-5 0 16,-6-1 12-16,3 6-4 16,3 0 8-16,-6 0-8 15,6 0-12-15,0 0 4 16,-3 0 40-16,-3 0-24 15,6 0 0-15,0 0-8 16,-6-5 20-16,0 5-12 0,0 0 24 0,3-5-24 16,-3 5-20-16,0 0 0 15,0 0 12-15,3 0 0 16,3-6 16-16,-6 6-12 16,3-2 16-16,0 2-16 15,0-6 24 1,0 6-20-16,0 0-4 15,5-5-4-15,1 0 4 16,0 5-4-16,3 0-4 16,3 0 4-16,-3 0-4 15,-3 0 0-15,0 0 0 0,0 0 0 0,0 0 0 16,-3 5 0-16,3-5 16 16,0 5-8-16,-4-5-4 15,-5 0 0-15,3 0-16 16,0 6 8-16,-3-6 20 15,0 8-8-15,0-3 16 16,0-5-16-16,3 5-20 16,3 1 4-16,-6-6 32 15,0 5-16-15,6 3 36 16,3-8-28-16,-6 5-12 16,3-5-8-16,0 0 12 15,3 0-4-15,-9 0-4 16,6 5 4-16,-6-5 20 15,0 0-12-15,0 0-4 16,3 6-4-16,-3-4-268 0,0 9 144 16,-3-6-340-1,0-5 260-15,0 5 76 16</inkml:trace>
  <inkml:trace contextRef="#ctx0" brushRef="#br0" timeOffset="66824.039">18794 10782 144 0,'-6'-8'52'0,"12"3"-40"0,0-3 0 16,0 5 44-16,3 0-32 15,0-2 60-15,3-3-48 16,3 5 0-16,0-2-20 16,0 2 8-16,0-2-16 15,-1 3 24-15,1-1-20 16,0 3 32-16,0 0-28 15,-3 0 64-15,0 0-44 16,0 5-16-16,0 3-12 16,3 0 8-16,-3 0-8 0,2 0 16 15,4 0-16 1,3 0 24-16,-6-3-20 0,6-5 24 16,-9 0-24-16,6-3 40 0,-1 1-28 15,-2-3 4-15,0-3-16 16,-3 2-132-16,6-2 68 15,-9 0-324 1,12 0 208-16,-6 3-16 16</inkml:trace>
  <inkml:trace contextRef="#ctx0" brushRef="#br0" timeOffset="67738.0374">19720 10493 312 0,'-3'3'112'0,"3"-3"-84"0,3-3-12 16,-3 3 116-16,6 0-76 15,3 0 48-15,-3-5-60 16,3-3-16-16,6-2-16 16,3-6-12-16,2 2 4 0,4-4 4 0,0 2-4 15,0 3 24-15,0-3-16 16,-3 3-12-16,-4 2-4 16,-2-5 12-1,-6 6-4-15,0-1-4 0,-3 3 4 16,-3 3 4-16,0 0-4 15,-3 2 16-15,0 0-12 16,0 1-28-16,0 2 8 16,-3 2-12-16,0 1 12 15,-3 2 24-15,0 3-4 16,-3 5-4-16,-3 3 0 16,0 11-4-16,1 7 0 0,-1 3 0 15,-3 8 0-15,3 0 16 16,3 3-8-16,3-14 4 15,0-2-4-15,3-3 20 16,3-3-16-16,0-2 12 16,-3 0-12-16,0-5 28 15,0-6-24-15,0 3 64 16,-3-6-44-16,0-2-156 16,-3 0 60-16,0 0-108 15,-6 0 96-15,10 0-124 16,-7 0 112-1,0 0-84-15,-3 0 100 16,6 0 16-16,0 0 32 16,-3-3 0-16,3 0 8 0,0-2 24 15,6 0-4-15,-3-3 128 16,0 0-72-16,3 0 128 16,3-3-108-16,-3 0 76 15,3 1-96-15,0-1 12 16,6 0-44-16,0 1 32 15,-6-1-36-15,12 0 4 16,0 1-20-16,6-1 0 16,3 0-4-16,3 1 12 0,17-1-12 15,-2-2 40-15,-3 5-24 16,-1 0-4-16,-2 0-12 16,-9 0 28-16,-6-3-20 15,-6 1 12-15,3-1-16 0,-9-2 28 16,-3-1-24-16,-3 4-4 15,-3-1-8-15,-3 3-164 16,0 3 88-16,3 5-436 16,-3-3 280-1,6 3-56-15</inkml:trace>
  <inkml:trace contextRef="#ctx0" brushRef="#br0" timeOffset="119274.7949">15196 12123 112 0,'0'-2'44'0,"0"2"-36"0,5-3 0 16,-5 3 56-16,0 0-36 16,0 0 40-16,0-3-36 15,0 3 16-15,0-2-28 0,0-1 36 16,0 0-32-16,0 1 12 15,0 2-20-15,0-3 20 16,0 0-24-16,0 1 24 16,0-1-24-16,0 0 40 15,0 1-28-15,0-1 32 16,0 3-32-16,0-2-24 16,0 2 0-16,0 0 8 15,9 0-4-15,-3-3 8 0,3 3-8 16,3-3 8-16,-3 3-8 15,-3 0-4-15,15 0 4 16,-6-2 4-16,0-1-4 0,8 0 24 16,4 3-16-1,3-2 4-15,-3 2-8 0,-3 0 12 16,5-3-12-16,-17 3 16 31,12 0-16-31,-9 0 16 0,-3-3-16 16,-3 3 24-16,6 0-20 15,-9 0 12-15,-6-2-12 16,0 2 12-16,0 0-16 0,0 0 16 16,0 0-16-16,-6 5-240 15,6 0 124-15,-9 3-360 16</inkml:trace>
  <inkml:trace contextRef="#ctx0" brushRef="#br0" timeOffset="119566.5626">15193 12348 236 0,'0'-3'88'0,"8"6"-68"0,-2-3-4 0,6 0 156 0,-3-3-96 16,12-2 32-16,0 0-64 16,3-3 0-16,-3 0-28 15,2-3 28-15,4 1-28 16,-3-1 4-16,-6 3-12 16,0 0 20-16,-3 3-16 0,-9 0 48 15,-1-1-32-15,4 1-48 31,-3 5 8-31,-6 0-296 0,-6 5 168 16,3 1-180-16</inkml:trace>
  <inkml:trace contextRef="#ctx0" brushRef="#br0" timeOffset="120453.7577">15523 12941 352 0,'0'-3'132'0,"-6"6"-104"0,6-3-8 0,0 0 44 0,6-3-40 16,-3 0 32-16,-3-2-28 15,6 3 8 1,-6-9-12-16,6-2-12 16,-3-3 28-16,3-5-24 15,0-6-4-15,-6-5-8 16,9-5-4-16,-9-2 0 15,0 2 32-15,6 0-16 0,-6 2-24 16,0 1 4-16,0 2 0 16,6-2 4-16,-6-1-20 15,3-2 12-15,-3-5 20 16,5 0-4-16,1 2-4 16,0 0 0-16,3 3-24 15,0 3 12-15,6 5-32 16,-6 2 24-16,6 1 16 0,-3 2 0 15,9 3 20-15,-3 2-12 16,2 1-20-16,1 2 4 16,6 0 20-16,3 0-4 15,0 3-12-15,-10 5 0 16,4 3 20-16,-3 5-8 16,0 8-12-16,-12 5 0 15,3 0 12-15,-12 3-4 16,0-3 52-16,-6 3-32 15,-15-3 24 1,6 1-28-16,-15 1 16 0,0-1-20 16,-5-1 0-16,5-3-8 15,3-2-40 1,6 0 16-16,6-5-72 0,1-3 48 16,14 0-28-16,0 0 44 15,9-3-16-15,2 3 24 16,10 3-44-16,3 2 32 15,-3 3 16-15,0 5 8 16,-6 3-8-16,3 3 8 16,-10 2 48-16,-2 0-24 15,-6-2 52-15,-6-1-40 16,-8-5 36-16,-7 1-36 16,0-4 0-16,0 1-20 15,-3-3 20-15,3-3-20 0,1-2 12 16,2-3-12-16,6 0-8 0,3 2 0 15,3-2-260 1</inkml:trace>
  <inkml:trace contextRef="#ctx0" brushRef="#br0" timeOffset="121101.4247">16008 12393 164 0,'0'-3'60'0,"6"3"-44"0,-6 0-8 15,0 0 96-15,0 0-60 16,6-2 36-16,-3-1-48 16,-3 0 44-16,6 1-44 15,-6-1 4-15,0 3-24 16,0-2-8-16,-6 2 0 15,6 0-4-15,0 0 0 16,0 0 16-16,0 5-8 0,-3 0-4 16,-3 0 0-16,0 3 28 15,-3 3-16-15,3 0 12 16,-3 2-16-16,3 0 12 16,0 0-16-16,6 0 16 15,6 1-16-15,3-4 4 16,-3 1-4-16,9-3 28 0,0-3-20 15,0-2 40-15,-3-6-32 16,-3 0 12-16,3-2-20 16,-9-3 36-16,3 0-28 0,-6-5-32 15,-6-3 4-15,3 0 16 16,-9 0-4-16,3 1-4 16,-3 1 0-16,3 4-32 15,3 4 16-15,6 4-224 16,-3 2 128-16,3 0-324 15</inkml:trace>
  <inkml:trace contextRef="#ctx0" brushRef="#br0" timeOffset="124059.3468">17226 11729 268 0,'-6'-5'100'0,"12"5"-76"0,-3-3-8 16,-3 3 88-16,0 0-60 15,0 0 36-15,0 0-48 16,-3 3-8-16,-3 5-16 16,0 7 48-16,-3 15-32 15,-3 4 32-15,3 6-28 16,-3 5-16-16,3-8-8 16,3-3 12-16,-3-5-8 0,3-8 48 31,-3 3-28-31,-6-5-60 0,7-1 20 0,-4-5-416 15,-3 6 236-15,6-6-8 16</inkml:trace>
  <inkml:trace contextRef="#ctx0" brushRef="#br0" timeOffset="124631.9369">16374 12136 268 0,'0'-2'100'0,"0"2"-76"0,0-3-8 16,0 3 140-16,6 0-88 16,-6 0 16-16,0 0-48 15,0 0 20-15,3 0-32 16,3 0 32-16,3 0-32 0,-3 0 12 16,6 0-20-1,-3 3 20-15,0-3-24 0,6 0 12 16,-3 2-4-16,2-2-12 15,7 3-4 1,-6 0 16-16,9-3-12 16,3 0-12-16,9 0 0 15,8 0 12-15,13 2-4 16,2 1-20-16,10-3 8 16,14-3 12-16,24 1 0 15,9 2 8-15,12-3-8 16,18 3-4-16,-9-3 4 0,12-2-4 15,3 2 0-15,-15 3 24 16,-21-7-12-16,-9 1 12 16,-12-2-12-16,-8 3-8 15,-16 2 0 1,-9 1 12-16,-11-1-8 0,-12 0 4 16,-3 3-4-16,-7 0 4 15,-2 0-8-15,-3 0 40 16,-3-2-20-16,-6 4 48 15,5-2-40-15,-5 0-16 16,-3 0-8-16,-9 3-504 16,3 8 272-1,-6-11-200-15</inkml:trace>
  <inkml:trace contextRef="#ctx0" brushRef="#br0" timeOffset="126385.3594">16740 12615 268 0,'9'-16'100'0,"-3"11"-76"0,3-3-8 16,-9 6 60-16,9-4-44 16,-6 4 32-16,-3-1-36 15,3-2 8-15,-3 2-20 16,-6 0 0-16,-3 1-8 15,-6 2 20-15,-5 0-16 16,-1 5 4-16,-9 3-8 16,0 0-40-16,3 5 16 0,4 3 68 15,-4 0-28-15,9 8 44 16,0 7-36-16,0 1 8 16,9 8-24-16,6-3-8 15,3-3-4-15,6-5-4 0,3-5 0 16,6-5 24-16,3-3-12 15,3-3 56-15,0-5-36 16,-1-3-16-16,1 0-8 16,-3-2-432-16</inkml:trace>
  <inkml:trace contextRef="#ctx0" brushRef="#br0" timeOffset="126563.8278">16642 12938 416 0,'-9'-5'152'0,"12"5"-116"0,6 0-12 16,3-3 12-16,9 1-24 16,6-1 12-16,8 0-12 15,-2 3 12-15,3 0-16 16,-6 3 48-16,-4 0-28 15,-5-1-112-15,-6 1 44 0,-3-1-136 16</inkml:trace>
  <inkml:trace contextRef="#ctx0" brushRef="#br0" timeOffset="126848.4911">16764 12967 332 0,'-6'11'120'0,"6"-1"-92"0,0 9-8 15,0-6 8-15,-6 3-20 16,0 3 60-16,0-1-40 15,0-2 24-15,1 2-32 16,-1-7 36-16,3 0-32 16,0-9-12-1,9-4-440-15</inkml:trace>
  <inkml:trace contextRef="#ctx0" brushRef="#br0" timeOffset="127090.0635">16883 12935 424 0,'-6'3'156'0,"9"2"-120"0,-3 3-8 0,-3-2 28 15,0 4-36-15,0 3-28 16,3 6 4-16,-3 5 88 16,0 2-44-16,0 3-8 15,3 3-20-15,-3-5 8 16,1-4-12-16,-4-1-180 15</inkml:trace>
  <inkml:trace contextRef="#ctx0" brushRef="#br0" timeOffset="127467.5107">17029 12846 488 0,'-6'-6'180'0,"6"-2"-140"0,0 3-12 0,6 2 32 15,-3-2-40-15,12 0 24 16,3-3-24-16,6 0 0 16,5-3-12-16,13 1 4 0,0 2-8 15,-6 2 40 1,2 6-20-16,-5 0 20 15,-12 0-24-15,-3 8-60 16,-6 0 16-16,-12 0-332 16,-9-2 196-16,-6-6-120 15</inkml:trace>
  <inkml:trace contextRef="#ctx0" brushRef="#br0" timeOffset="127652.5453">17226 12615 436 0,'-12'-16'160'0,"9"16"-124"0,3 3-8 16,0 5 52-16,-6 3-48 16,3 7-12-16,-3 11-12 15,-3 6 0-15,6 2-4 16,0 0 60-16,-3-3-36 16,0-2-72-16,-9-6 20 15,3-2-328-15</inkml:trace>
  <inkml:trace contextRef="#ctx0" brushRef="#br0" timeOffset="128815.0331">17869 12592 352 0,'9'-8'132'0,"-7"5"-104"0,4-2-8 0,-3 2 16 0,3 0-24 16,-6 3 12-16,3-2-12 15,-3-1 36-15,-6 0-24 16,0 3-24-16,-5 6 0 16,-7-1 8-16,-6 3-4 15,-6 3 8-15,-6 4-8 16,-2 7 16-16,2 1-12 16,9 6 48-16,0 3-28 15,15 0 12-15,7 0-24 16,8-3-8-16,8 0-4 15,7-5 56-15,6-6-32 0,3-2-92 16,6 3 36-16</inkml:trace>
  <inkml:trace contextRef="#ctx0" brushRef="#br0" timeOffset="129443.9969">17559 13428 280 0,'-9'-3'104'0,"12"3"-84"0,3-5 0 0,0-1 56 15,3 1-44-15,6 0 16 0,3-3-32 16,2-3 8-16,4-2-12 15,0-3 12-15,0-2-16 16,-3-6 16-16,3-5-16 16,-1-6-20-16,4-4 4 15,-6-1 20-15,0 3-4 16,-6 3 24-16,0-1-20 16,-3 11-4-16,-1 0-4 15,-2 6-32-15,-3 7 16 16,0 1 76-16,-3 2-36 15,0 5-60-15,-3 3 12 16,0 8 68-16,0 3-24 16,0 2 0-16,0 3-12 15,0 0 16-15,3 0-16 16,3-3 12-16,0-3-12 0,3-2 44 16,3-5-28-16,0-3 28 0,3-5-28 15,0-3 0-15,2-5-16 16,1-1-112-16,0-2 52 15,-3-2-8-15,-3 5 36 16,-3 2-12-16,-3 1 16 16,0 10 8-16,0-3 8 15,-3 8 32-15,3 0-16 16,3 6 4-16,3 8-12 16,5-1 92-16,1 1-56 15,3-4-548-15</inkml:trace>
  <inkml:trace contextRef="#ctx0" brushRef="#br0" timeOffset="130014.8578">16467 12451 248 0,'-18'11'92'0,"9"-1"-72"0,-12-2-4 15,6 6 80-15,0-6-56 16,0 7 44-16,-12 12-48 16,10 13 44-16,-1 18-48 15,3 8 28-15,12-3-32 16,12-2-8-16,3-3-12 16,18 9 72-16,-1-4-44 15,7-2-120-15,9-3 44 0</inkml:trace>
  <inkml:trace contextRef="#ctx0" brushRef="#br0" timeOffset="130559.7372">18205 12462 364 0,'9'-11'132'0,"6"6"-100"0,12 2-12 16,-7 1 68-16,4 4-52 16,12 4 40-16,20 4-44 15,16 9 36-15,-13 15-40 0,-2 24 12 16,-12 19-24-1,-7 0 20-15,-14-6-24 16,-15-5 76-16,-18 3-52 0,-21 5 76 0,-17-2-64 16,-13-6-8-16,1-11-24 15,2-7-36-15,-2-11 8 16,2-16-216-16,3-2 128 16,7-6-340-1,11-5 248-15,12-5-8 16</inkml:trace>
  <inkml:trace contextRef="#ctx0" brushRef="#br0" timeOffset="131059.3895">18788 12594 416 0,'3'-18'152'0,"0"12"-116"0,0 1-12 16,-3 5 32-16,9 11-36 15,-3 12-8-15,3 12 36 16,0 5-28-16,3-1 0 16,0-2-12-16,-3-5 12 15,-3-6-12-15,-3-7 84 16,3 0-48-16,-3-14 76 16,-3-8-68-16,3-7 0 15,0-12-32-15,0-7 4 16,3-8-12-16,2-2 0 0,7-1-4 15,3 5-24-15,9 9 8 16,6 2-56-16,2 6 32 16,-2 7 0-16,0 3 16 0,-3 8 48 15,-6 3-20-15,-4 2-264 16,-5 6 136-16,3 5-328 16</inkml:trace>
  <inkml:trace contextRef="#ctx0" brushRef="#br0" timeOffset="131386.566">18952 13004 456 0,'3'-2'168'0,"6"2"-128"0,9-6-16 0,-6 6 60 16,6 0-52-16,5 0 24 15,10 0-36-15,6 0 0 16,-3-2-12-16,-1 2 56 0,1-3-36 0,0 3-12 16,-3-3-8-16,-7 3 16 15,-2-2-12-15,-6 2-92 16,-9 0 44-16,-9 0-192 16</inkml:trace>
  <inkml:trace contextRef="#ctx0" brushRef="#br0" timeOffset="131637.2009">19101 13020 312 0,'-3'16'112'0,"3"3"-84"0,0 7-12 0,0-5 20 16,3 3-24-16,-3 8 12 16,0-6-12-16,-3-2 20 15,0 0-20-15,-3-8 56 16,0-3-36-16,0-3-16 16,3-4-8-16,-3-6-396 15</inkml:trace>
  <inkml:trace contextRef="#ctx0" brushRef="#br0" timeOffset="131832.2253">19229 12991 444 0,'-3'3'164'0,"6"5"-124"0,0 7-16 15,-3-1 24-15,0 12-32 16,0 11 4-16,0 13-12 15,0 1 56-15,0-1-36 16,-3-5-36-16,0 0 0 16,-6-8-448-16</inkml:trace>
  <inkml:trace contextRef="#ctx0" brushRef="#br0" timeOffset="140677.6571">17494 14817 144 0,'11'-3'52'0,"-5"3"-40"0,6 0 0 15,-3 0 68-15,0 0-44 16,0-3 56-16,3 1-52 0,0-1 32 16,0-2-40-16,0-1-20 15,0 1-4-15,-3 0 44 16,2-3-28-16,1 3 0 15,-3-1-16-15,-3-2 64 16,0 1-40-16,-3-1-20 16,-3 0-12-16,-3 0 16 15,-3-3-8-15,-3 1 4 0,-3-1-4 16,-2 0 12-16,-4 1-12 16,-6 4 4-16,-3 4-4 15,-3 2-8-15,6 2 4 16,-2 4-24-16,2-1 12 0,0 3-4 15,6 0 4-15,3 0-44 16,3 0 24-16,3 2-4 16,7-2 20-16,2 0 24 15,8-2-4-15,4-1 24 16,3-5-20-16,3 0-76 16,0-3 36-16,0 1-28 15,-3-4 36 1,0 4-80-16,-6-4 60 15,-1 4 16-15,-8-1 16 16,0 3-12-16,0 0 12 16,-6 8 12-16,1 0 0 15,2 5 24-15,-3 11-16 16,3 21 56-16,-6 24-36 0,9 5 48 16,-3-3-48-16,3 3-32 15,-3 6-4-15,0-1 16 16,-9-5-4-16,3-2 60 15,-6-14-40-15,-9-11 16 16,-9-7-28-16,-5-8 36 16,-7-11-28-16,-2 3 12 0,2-19-20 15,3 3 0-15,3-11-8 16,7-2 4-16,8-8-8 16,3-6-20-16,9-7 8 15,3-8-24-15,9-9 20 0,6-7 24 16,6-3-8-16,9 5-36 15,6 6 20-15,3 5-8 16,-1 5 12-16,4 6 16 16,0 2-4-16,-3 5 8 15,2 4-8-15,-8-1 8 16,-3 5-8-16,0 3-4 16,-6 3 4-16,0 2 28 15,-1 3-16-15,-8 3-164 16,6 2 80-16,3 1-372 15</inkml:trace>
  <inkml:trace contextRef="#ctx0" brushRef="#br0" timeOffset="141349.83">17625 15084 216 0,'5'-3'80'0,"-5"9"-60"0,0 1-8 0,0 1 64 0,0 3-44 15,-5 0 40-15,5-1-40 16,-3 3 44-16,0-2-44 16,0 0 36-16,-3-4-36 15,6 1-28-15,0-8-4 16,0 0 52-16,0 0-28 16,6 0 32-16,3-5-28 15,2-3-8-15,-2-2-12 16,6-1-8-16,0-5 4 0,6 0-16 15,-6 6 8-15,-3-4-24 16,-3 9 16-16,3 0-48 16,-9 10 32-16,2 0-4 15,-2 9 20-15,0-4 60 16,-3 4-24-16,0 1 16 16,3-1-24-16,9-9 28 0,-9 3-28 15,3-3 12-15,6 0-16 16,-9-5 44-16,6 0-28 15,-3-5 20-15,0 0-28 16,0-3-16-16,3 3-8 16,-9-9 4-16,9 4 0 15,-9 5-56-15,0-6 32 16,3 8-32-16,-3 3 32 16,3 6-16-16,-3 2 24 15,6 2 36-15,0 1-12 16,-3 2 8-16,3-3-8 15,3 4 56-15,-4-9-36 0,4 3 40 16,-3 0-36-16,0-3-256 16,-6 0 120-16</inkml:trace>
  <inkml:trace contextRef="#ctx0" brushRef="#br0" timeOffset="141561.5485">18303 14753 456 0,'-18'-16'168'0,"24"22"-128"0,0-6-16 15,0 0-36-15,3 0 0 16,0 0 32-16,0 5-12 0,3 3 52 15,3 2-32-15,0-4-156 16</inkml:trace>
  <inkml:trace contextRef="#ctx0" brushRef="#br0" timeOffset="141712.6471">18172 14912 436 0,'9'5'160'0,"3"-2"-124"0,9 7-8 0,0-7-16 0,6 8-12 16,2 2 24-16,13-3-12 16,12-2-392-16</inkml:trace>
  <inkml:trace contextRef="#ctx0" brushRef="#br0" timeOffset="142622.2278">18776 15179 332 0,'-5'-5'120'0,"5"-6"-92"0,0 6-8 0,0 5 88 15,0-8-64-15,0-3 16 0,5-2-36 16,1-8 24-16,-3-3-32 16,9-8 4-16,-6-7-12 15,3-6 20-15,0-3-16 16,0 1-4-16,0-1-4 0,0-5-4 16,0-5 0-16,-3-6 0 15,0 6 0-15,3 3-12 16,6 7 8-16,-1 6 4 15,7 5 0-15,3 7 24 16,6 7-12-16,3 1 12 16,-1 9-12-16,1 5-24 15,0 3 4-15,-6 5-4 16,-7 3 4-16,1 2 8 16,-6 8 0-16,-3 0 8 15,-6 1-4-15,-6 2 60 16,-3 2-36-16,-6 1 32 0,-9-1-32 15,0 1 0-15,-2-4-16 16,-4-1 28-16,-6-4-24 16,0-2-4-16,6-2-8 15,4-1-68-15,5-3 36 16,6 1-24-16,6 0 32 16,9 2-8-16,6 0 16 15,6 3-8-15,2 0 8 16,7 3-36-16,0 2 28 15,-3 3 24-15,-3 2 0 16,-4 1 0-16,-2-3 0 0,-6 0 28 16,0 0-16-16,-9-9 12 15,-6 1-16-15,-3 0-8 16,-6-5 0 0,-5 2 28-16,-10-2-16 0,0-3-4 15,-6-3-8-15,7 3-4 16,2-2 0-16,3 2 8 15,6 0-4-15,9-3-12 16,6 0 4-16,6 1-296 16,9-1 164-1,3 3-228-15</inkml:trace>
  <inkml:trace contextRef="#ctx0" brushRef="#br0" timeOffset="143009.5515">19268 14674 164 0,'0'0'60'0,"3"-3"-44"0,-3 8-8 0,0-5 68 15,0 6-44-15,0 2 60 16,0 2-56-16,0-2-8 0,3 3-16 16,3-1-12-16,0-2 4 15,2 0 4-15,4-2-4 16,3-4 40-16,3-2-20 16,3 0 12-16,3-2-20 15,-3-4 0-15,-4-2-8 16,-5 0 28-16,-6 0-20 15,-9-5 12-15,-9-3-16 16,-2 3 0-16,-7 2-4 16,3 4-52-16,0-1 28 15,3 2-8-15,6 6 16 16,3 11 24-16</inkml:trace>
  <inkml:trace contextRef="#ctx0" brushRef="#br0" timeOffset="143708.259">18491 15031 320 0,'6'-5'120'0,"0"-1"-96"0,3 4-4 0,-3 2 16 16,-1 0-24-16,1 0 48 15,3 0-32-15,0 0 40 16,-3-3-40-16,9 3 20 16,6 0-28-16,3 0 36 15,3 0-32-15,8-3-24 16,7-2 0-16,17-5 52 15,34-6-28-15,-1 0 0 0,0 5-16 16,18 1 64-16,7 2-40 16,-10 5 32-16,-15 3-36 15,-12-5 8-15,-2-3-20 0,-19-3-8 16,-2 3-4-16,-12-2 28 16,-16 7-16-16,-8 0-12 15,-9 1-8-15,-12 2-180 16,-6 8 96-16,-9 2-472 15</inkml:trace>
  <inkml:trace contextRef="#ctx0" brushRef="#br0" timeOffset="144301.0349">18887 15415 216 0,'0'29'80'0,"0"-11"-60"0,3 11-8 15,0-10 64-15,-3 2-44 16,9 0 40-16,-9-2-40 16,0-3 60-16,0-3-52 15,-9-3 52-15,9-2-52 16,-6-2 24-16,3-6-36 16,-3-3 8-16,6-5-20 15,-6-5 8-15,6-6-12 0,6-7-8 16,6-6 0-16,2-5-24 15,4-3 12-15,15 3-32 16,6 6 24-16,5 1 24 16,-8 7-4-16,0 7-8 15,0 5 0-15,-7 6 12 16,-2 5-4-16,0 5 24 0,-3 3-16 16,3 5 48-16,-10 3-32 15,-2 8-516 1,0-5 264-16,-3-9 8 15</inkml:trace>
  <inkml:trace contextRef="#ctx0" brushRef="#br0" timeOffset="145691.9935">19068 15737 228 0,'0'0'84'0,"3"0"-64"0,-3 0-8 0,0 0 92 16,0 0-60-16,6 0 60 15,0 0-60-15,-3 0-20 16,3 0-16-16,0-2-8 16,-3 2 0-16,3 0 0 15,3 0 0-15,0 0 8 16,3 0-4-16,3 0 8 15,-1 0-8-15,7 0 16 0,-6-3-12 16,9-2 4-16,-3 5-4 16,0-3 28-16,-1 1-20 15,4 2-4-15,-6 0-8 16,-3 0-24-16,-6 0 12 16,3 0 76-16,-9-3-40 15,-3 3-8-15,0 0-12 16,-3 0-20-16,0 0 8 15,0 0-148-15,-3 3 84 16,6-3-308-16</inkml:trace>
  <inkml:trace contextRef="#ctx0" brushRef="#br0" timeOffset="146115.7086">19143 15793 216 0,'0'0'80'0,"-3"3"-60"0,3 2-8 16,0 0 64-16,3 6-44 15,-3-3 60-15,-3 10-56 16,3-2 12-16,-3 3-32 16,3-1 8-16,-3 1-12 15,0-3 12-15,0-3-16 16,-3 3 16-16,0-6-16 15,0-2 16-15,0 5-16 16,-3-2 24-16,3-6-20 16,0 3-4-16,0-2-4 15,3-1-24-15,0 0 12 16,3-5-100-16</inkml:trace>
  <inkml:trace contextRef="#ctx0" brushRef="#br0" timeOffset="146506.6722">19214 15880 340 0,'3'8'128'0,"-3"0"-100"0,3 3-8 16,0 2 24-16,-3-2-28 15,3 2 40-15,0 3-32 16,-3-3-4-16,0 5-12 15,0-7 36-15,0 5-20 16,0-8 4-16,0 0-16 16,-3 5 12-16,0-13-16 15,0 8-4-15,0-3 0 16,3 3-304-16,0-8 164 16,0 0-96-16</inkml:trace>
  <inkml:trace contextRef="#ctx0" brushRef="#br0" timeOffset="148498.616">16958 17026 236 0,'-6'-16'88'0,"9"13"-68"0,0-5-4 16,-3 8 60-16,0-2-44 15,-3-1 32-15,3 1-36 0,-3-4 16 16,0 6-24-16,0-2-16 16,-3 2-8-16,-3 2 12 15,0 4-4-15,0-1 32 16,-3 3-20-16,-3 0 4 16,3 10-12-16,3 1 28 15,6 7-20-15,0 6-4 16,9 5-8-16,3-3-4 15,6-5 0-15,-3-2 44 16,3-1-24-16,-3-7 16 16,0-6-20-16,-3-8 44 15,-3-2-32-15,0-11 20 0,-6 0-28 16,0-10-8-16,-3-3-8 0,3-3 4 16,0-5-4-16,0-3-12 15,3 0 4-15,3 0-24 16,3 11 16-16,0 3-40 15,2-1 32-15,4 11-36 16,6 3 32-16,3 5-16 16,0 0 24-16,3 13-8 15,2 6 12-15,-2 7 0 16,-3 9 4-16,-3-6 24 16,-3 0-8-16,-6-5 60 15,-7-3-40-15,-2-8 40 16,-6-2-36-16,-5-9 8 15,-1-2-24-15,0-13-16 0,0-6-4 16,6-7 20-16,9-8-8 16,9 7-12-16,2 1 0 15,10 2-16-15,6 3 12 16,0 2-84-16,0 6 52 16</inkml:trace>
  <inkml:trace contextRef="#ctx0" brushRef="#br0" timeOffset="149249.2614">18270 16999 176 0,'12'-5'64'0,"0"3"-48"0,-3-4-8 0,0 4 76 0,-3 2-48 16,3 0 32-16,0 0-40 16,0 2 8-16,0 9-20 15,3 2 44-15,-3 8-32 16,-3 6 12-16,3 7-24 15,-9-2 0-15,0 0-8 16,0-6 56 0,0 0-36-16,-9-12 52 0,3-1-48 15,0-13 20 1,0 0-32-16,0-13 28 0,3-14-32 16,3-4-24-16,6-4 4 15,6 1-8-15,8-3 4 16,13 5 16-16,12 3-4 0,0 0-48 15,-1 2 28-15,1 1 4 16,-6 10 8-16,-4 5 4 16,-5 9 0-16,-6-4 24 15,-3 12-12-15,-3 2-128 0,-7 0 64 16,1 0-396 0</inkml:trace>
  <inkml:trace contextRef="#ctx0" brushRef="#br0" timeOffset="149511.2059">18592 17291 352 0,'-9'-11'132'0,"12"11"-104"16,12 0-8-16,-9 0 140 0,9-3-92 15,6-2 24-15,-1 0-52 16,4-1-16-16,-3 4-16 16,6-9 4-16,-3 11-8 0,-1-8 8 15,-2 8-8-15,-6 0-276 16,-6 0 148 0,-3 0-196-16</inkml:trace>
  <inkml:trace contextRef="#ctx0" brushRef="#br0" timeOffset="149708.044">18583 17365 364 0,'-27'18'132'0,"24"-5"-100"0,-6 3-12 0,6-3 8 15,3 3-20-15,0 0 48 16,3 3-28-16,0-1 20 15,6-5-28-15,-3-5-16 16,3-8-8-16,0 0-312 16</inkml:trace>
  <inkml:trace contextRef="#ctx0" brushRef="#br0" timeOffset="149833.4569">18729 17370 364 0,'0'8'132'0,"-6"10"-100"0,3-4-12 0,3-1 44 0,0 0-40 16,0 8 16-16</inkml:trace>
  <inkml:trace contextRef="#ctx0" brushRef="#br0" timeOffset="150171.4604">19422 16952 508 0,'0'-11'188'0,"15"11"-148"0,15-5-8 0,-12 5-8 16,9 0-20-16,0 3 16 15,5-1-12-15,-2-2-84 0,-3 6 44 16,0-1-360-16</inkml:trace>
  <inkml:trace contextRef="#ctx0" brushRef="#br0" timeOffset="150301.8464">19431 17097 416 0,'0'-16'152'0,"18"19"-116"0,24-3-12 15,-15 0 12-15</inkml:trace>
  <inkml:trace contextRef="#ctx0" brushRef="#br0" timeOffset="151335.7606">20012 17693 384 0,'-15'-14'140'0,"15"7"-108"0,3-7-8 0,0 9 76 16,-3-8-60-16,0-6-8 15,3-5-20-15,3-5 0 16,0 0-8-16,0-3 40 16,-3-5-20-16,3-5-4 15,0-21-12-15,0-11-8 0,-6-3 4 16,3 8 56-1,0-5-32-15,2-11 76 16,4 1-56-16,3 9-16 0,0 7-20 16,3 15 8-16,0 5-12 15,3 8 4-15,0 9-4 0,3 7-16 16,2 3 4-16,1 8-32 16,3 7 20-16,0 6-28 15,0 0 24-15,-4 13 20 16,-2 6 0-16,-3 5 56 15,-12 5-32-15,-12 11 60 16,-12 2-48-16,-6 0 12 16,-5-10-32-16,-4-6 8 15,0 1-12-15,6-9 0 16,6-4-4-16,4-6-32 16,2-3 12-16,6 3-12 0,9-8 12 15,6 5-36-15,12 6 28 16,8-3-28-16,10 0 28 15,6 5 20-15,2 0 0 16,-5 0 12-16,-6 0-8 16,-15 1 24-16,-6-9-16 15,-21 6 48-15,-9-9-32 16,-18 9-32-16,-3-9 0 16,4-2 8-16,-1 8 0 15,6-8 8-15,3 0-8 0,10 3-56 16,5 0 28-16,6-3-128 31,12 5 80-31,6-5-404 16,14 5 264-16,7 3-16 15</inkml:trace>
  <inkml:trace contextRef="#ctx0" brushRef="#br0" timeOffset="151667.7687">20631 16968 288 0,'-3'-8'108'0,"0"13"-84"0,0-2-4 0,-3-3 84 16,6 0-60-16,-9 5 60 16,3 6-60-16,0-1 24 15,0 1-40-15,3 2 8 16,0 3-20-16,3 2-8 15,3 1-4-15,6-6 28 0,3 0-16 16,0-7 76 0,3-12-56-16,0 1 24 0,-3-8-40 15,-3 0 0-15,-3-3-12 16,-9 0 4-16,-3 0-8 16,-3 3 8-16,3 0-8 15,-6 2-4-15,9-2 4 16,-3 10-224-16,6 3 120 0</inkml:trace>
  <inkml:trace contextRef="#ctx0" brushRef="#br0" timeOffset="152011.8658">21494 16547 364 0,'0'-3'132'0,"0"6"-100"0,-6 5-12 16,0 0 88-16,-6 5-64 0,-2 6 60 15,-7 12-60-15,-12 12 84 16,-12 12-72-16,-5-2-8 15,-7 5-32-15,4 1 24 0,-1 1-24 16,-3 9 56-16,-5 0-40 16,-7-11-8-1,10 0-12-15,2-13-116 0,10-5 56 16,11-13-420 0,15-9 260-16,12-5-72 15</inkml:trace>
  <inkml:trace contextRef="#ctx0" brushRef="#br0" timeOffset="152387.2072">21762 17195 488 0,'0'-31'180'0,"12"17"-140"0,0-7-12 15,-3 11 100-15,0-4-76 16,0 1 8-16,-3 2-40 16,-3 1 4-16,-9-3-12 15,-12 7-16-15,-6-2 0 0,-15 8-4 0,-2 3 0 16,-7 2-12-16,3 9 12 15,10-1 4-15,5 0 4 16,9 3-64 0,6 0 36-16,9-3 20 0,12 0 8 15,9-7 20-15,12-6-12 16,12-6-240 0,11 1 124-16,1-6-212 15</inkml:trace>
  <inkml:trace contextRef="#ctx0" brushRef="#br0" timeOffset="152703.1045">21813 17089 436 0,'-27'19'160'0,"6"7"-124"0,-9 27-8 16,18-18 116-16,1 10-84 15,-1 13 36-15,6 16-56 16,6 8-4-16,3-3-24 16,0-12 0-16,-3-12-4 0,-3-13 72 15,-3-5-44-15,-6-10 68 16,-6-9-64-16,-6-4 36 15,0-6-44-15,3-8 0 16,1-8-20-16,2-8 12 16,3-11-16-16,6 1-28 15,3-3 8-15,9-8-40 16,12 5 32-16,15-8-36 16,17 9 32-16,10 1-8 0,-4 7 20 15,1 9 36-15,-6 1-16 16,-10 0-80-16,-5 8 40 15,-3-3-288 1,-3 8 176-16,2 5-280 16</inkml:trace>
  <inkml:trace contextRef="#ctx0" brushRef="#br0" timeOffset="153409.8546">22036 17547 312 0,'0'8'112'0,"-3"5"-84"0,3 11-12 16,-3-8 48-16,0 3-40 15,0 7 60-15,0-2-48 16,3-3 12-16,-3-8-32 16,3 6 36-16,-3-11-28 15,3 2 56-15,0-10-44 16,3-5 12-16,0-3-32 15,0-5-8-15,3-11-4 0,3-2-16 16,3-6 8-16,0 3 12 16,0-3-4-16,0 0-28 0,0 11 12 15,-1-3-12-15,1 11 12 16,0 0 8-16,-3 7 4 16,0 6 8-16,0 0-4 15,-3 14 40-15,0 4-20 16,-3 6-4-16,3 5-12 15,0-5 12-15,-3 5-12 16,3-10 68-16,-6-1-44 16,-3-5 32-16,3 1-36 0,0-7 36 15,0-7-36-15,0 0 20 16,0-7-28-16,3-1 0 16,6-6-12-16,3-9-76 15,2 4 36-15,1-5-68 16,3 6 60-1,-3-1-28-15,6 11 44 0,-6 3 28 16,6 5 0-16,-6 5 52 16,-1 8-28-16,1 9 12 15,0 1-24-15,0 1 20 16,-6 5-24-16,-3-7 84 16,6 4-52-16,-6-13-4 15,-3 11-24-15,-3-8-452 16,3-6 240-16</inkml:trace>
  <inkml:trace contextRef="#ctx0" brushRef="#br0" timeOffset="154263.8604">20045 16489 332 0,'-9'-5'120'0,"6"5"-92"0,-6 0-8 16,3 0-8-16,-6 7-12 16,0-1 16-16,-6 2-8 15,-3 2 16-15,-3 4-16 16,-2 1 4-16,-1 4-4 16,-3 5 64-16,3 5-40 15,4 3 48-15,2 13-44 16,3 13 32-16,0 0-36 15,6 0 16-15,0 8-28 16,6 24 8-16,0 8-16 0,6-11 20 16,9 3-20-16,0 8 76 15,3 6-52-15,12-17-40 0,6-8 0 16,11-7-348 0,4-1 196-1,6-18-228-15</inkml:trace>
  <inkml:trace contextRef="#ctx0" brushRef="#br0" timeOffset="154715.7978">22890 16536 340 0,'21'-13'128'0,"0"19"-100"0,27 1-8 0,-19 12 104 15,13 21-72-15,3 26 52 16,-7 18-64-16,1 1 68 16,-6 37-60-16,-12 10 20 15,-12-8-40-15,-12 14 124 0,-12-8-84 16,-24-24 76-16,-29-11-84 15,-4-3-232-15,-8-7 88 16,-27-6-384 0,2-15 260-16,-14-30-124 15</inkml:trace>
  <inkml:trace contextRef="#ctx0" brushRef="#br0" timeOffset="155975.9413">19119 17063 164 0,'3'-11'60'0,"-3"3"-44"0,3-2-8 0,0 10 60 15,3-8-40-15,0 3 8 16,3-6-24-16,2 6 36 15,7-8-24-15,-3 2-4 16,-3-2-12-16,0 5 28 16,0 0-20-16,3 3-12 15,0-1-8-15,-3 4 28 16,0 4-12-16,-4 6 32 16,1-5-28-16,0 5 12 15,0 5-16-15,0-5 28 0,-3 3-24 16,0-4 32-16,0 4-32 15,0-8 20 1,0-3-20-16,0 0 44 0,3 0-32 16,0-3 40-16,3-2-40 0,0-1-296 15</inkml:trace>
  <inkml:trace contextRef="#ctx0" brushRef="#br0" timeOffset="156501.1362">19113 17346 280 0,'3'-8'104'0,"3"3"-84"16,3 5 0-16,-3-3 40 0,3 1-36 15,0-6 32-15,2 5-28 16,-2-8 0-16,3 6-16 16,0-3 12-16,-3 0-16 15,3 3 40-15,0 5-24 16,0-3-24-16,3 6 0 15,-3 2 16-15,3 1-8 16,-1 1 4-16,1 1-4 16,0 0 4-16,0-5-8 15,0-3 76-15,6 0-44 16,6-5 48-16,-1-6-48 16,7-5-416-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04-24T12:23:10.2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106 1310 60 0,'-3'31'24'0,"0"-9"-20"0,6 9 0 0,0-15-12 15,0 13 4-15,0 11 12 16,3 2-4-16,-3 3 16 16,0 6-12-16,0-4 48 15,0 6-28-15,-3 3-16 16,9 10-4-16,-3 5 36 15,0-10-24-15,3 11-8 16,-6-6-8-16,3 3 12 16,0 15-8-16,0 1 16 15,0-6-16-15,3-5 16 16,-1-5-16-16,-2 5 40 0,-3 8-24 16,0-2-24-16,3-9 0 15,0-5 36-15,0-2-24 16,0-3 24-16,-3 2-20 15,3 3 0-15,0-2-8 16,-3-3-32-16,0-17 12 16,-3 4 76-16,0-8-36 15,-3-3 36-15,0-3-36 16,-3-10-44-16,0-3 8 16,0-2-376-16</inkml:trace>
  <inkml:trace contextRef="#ctx0" brushRef="#br0" timeOffset="871.8183">14386 3387 164 0,'15'10'60'0,"-15"-10"-44"0,29 8-8 0,-8-5 16 16,9 2-16-16,9-5 16 16,11 0-16-16,-5-3 24 15,0 3-20-15,11-2-32 16,22-1 12-16,11-7 28 15,-9 4-12-15,-2 6-16 16,5-5 0-16,15 2 40 16,1-2-20-16,-7 5 24 15,-3 0-20-15,6 0 0 16,15 0-8-16,-5 3 12 0,-10-3-12 16,9-3 16-16,15 0-16 15,-3 1 16-15,-6-9-16 16,27 6 32-16,0-3-24 15,-12-5-4-15,12 7-8 16,6 4 20-16,-12 2-12 16,-6 2-12-16,6 4-4 15,-3-6 12-15,-21 0-4 16,-12 0-4-16,4 0 4 16,-4-6 12-16,-9 1-8 15,-2 3-4-15,-13-6 0 16,-14 2 12-16,-10-7-8 15,-5-5 60-15,-6 4-40 16,-7 4 24-16,-5-1-32 16,-9 1 36-16,-9 2-32 0,3 0 4 0,-15 5-16 15,3 3-288 1</inkml:trace>
  <inkml:trace contextRef="#ctx0" brushRef="#br0" timeOffset="3148.9296">15499 3188 72 0,'18'-24'24'0,"-3"19"-16"0,0-5-4 16,-6 4 24-16,3-7-16 15,-3 0-20-15,2-3 0 16,1 0 12-16,0-2 0 0,0-1-4 16,0 0 4-16,0-2 4 15,-6-5-4 1,3-1 60-16,0 1-36 0,0-1 8 15,0-2-24-15,3 3 12 16,-4-1-16-16,4 1 16 16,3 2-16-16,0 0-12 15,3 1 0-15,0 1 28 16,0 4-12-16,3-1 4 16,-4-2-8-16,1 3-8 15,0-4 4-15,0-1 4 16,6-4-4-16,-3-2 8 15,2 3-8-15,1-6 8 16,-6 5-8-16,0 1 16 0,-3 0-12 16,0-1-20-16,3 9 4 15,-6-4 20-15,-1 4-4 16,1-1-20-16,0 6 4 16,0-8 20-16,0 2-4 15,-3 1-4-15,12-1 0 16,-6 1 4-16,-3 2-4 15,3-5-4-15,2 2 4 16,1-5 20-16,0 3-12 16,3-2-12-16,0-1-4 15,0 5 4-15,2 1 0 16,1-4 0-16,-3 4 0 16,3-1 8-16,-6 1-4 15,0 2-12-15,2 3 4 0,-5 0 12 16,3-1-4-16,-3 4-28 15,-3 2 12-15,0-5 40 16,0 5-16 0,-3-3-20-16,3 3 4 0,0-2-8 15,2 2 4-15,1-3 16 16,6 3-4-16,-6 0 16 16,6 0-12-16,0 3-4 15,3-3 0-15,-4 3-16 16,1 5 8-16,-3-6 12 0,9 4-4 15,-6-1 8-15,0 3-8 16,-1-3-12-16,4 3 4 16,-3 0 20-16,0 0-8 15,0 0 4-15,0 0-4 16,-7 0 12-16,7 0-12 16,0-5-40-16,3 5 20 15,0-8 0-15,2 8 12 16,4-5 16-16,6 5-8 15,-6-5 4-15,0 2-4 16,2 3-16-16,-2 0 4 16,0 3 28-16,3 2-12 15,-10-5-4-15,-2 0-4 16,3 5-4-16,-3-5 0 16,3 0 8-16,-1 0-4 15,4 0 8-15,3-5-8 0,3 5-4 16,5 0 4-16,1 0 20 15,3 0-12-15,2 5-12 16,-2-5-4-16,-6 0 4 16,0 0 0-16,-7 0 8 15,7 0-4-15,-6 0 32 16,6-5-20-16,8 5-12 16,4-5-8-16,2 2 20 15,1 3-8-15,-3-5-12 16,-7-1 0-16,-2 4 28 0,-3-3-12 15,-3-3-4-15,-1 5-4 0,-2 0 12 16,3-5-8-16,-9 6 4 16,-4 2-4-16,1 0 12 15,-6 0-12-15,-6 0 48 16,0 10-28-16,-3-7 20 16,-3 2-28-16,-3 6 36 15,-3 2-32-15,0 8-180 16,0-2 84-16</inkml:trace>
  <inkml:trace contextRef="#ctx0" brushRef="#br0" timeOffset="5597.9206">21569 913 176 0,'3'-8'64'0,"3"8"-48"0,-6-5-8 0,0 5 112 15,3 0-68-15,0-6 16 0,-3 4-44 16,0 2 12-16,0-6-20 16,0 6 0-16,-3 0-8 15,0 0 4-15,0 0-8 16,0 0 8-16,0-5-8 15,-3 5-12-15,-3 0 4 16,-6 0 20-16,-3 5-8 16,0-5-28-16,-3 6 8 15,0-6-4-15,4 8 8 16,-1-3-12-16,0 3 12 16,3-3 12-16,3-2 0 15,9 7-28-15,3-7 12 16,6 8 4-16,6 2 8 15,3 0-12-15,0 6 8 16,3-6 20-16,5 8-8 0,-2-3 4 16,-3 4-4-1,-3 4 4-15,-3-2-8 16,-6-11 24-16,0 6-16 0,-9 2 56 16,-6-8-36-16,-6 6 28 15,-9-4-32-15,-3 4 16 16,-2-8-24-16,-7-1-8 15,6 1-8-15,6-6 28 0,4 3-16 16,2-3-12-16,6 3-8 16</inkml:trace>
  <inkml:trace contextRef="#ctx0" brushRef="#br0" timeOffset="6006.4541">20833 1376 104 0,'0'-5'36'0,"0"10"-28"0,9-5 0 16,-9 0 72-16,6 0-44 0,9 0 56 16,6 5-52-1,3-5 8-15,12 8-32 0,11-3 0 16,4-5-8-16,17-5 12 16,22 5-12-16,8-5 32 15,-6 2-24-15,6 3 12 16,9-5-16-16,-5 5 12 15,-4-8-16-15,-18 5-20 16,-5 1 4-16,2-6 32 16,-11 5-16-16,-4 0 44 15,-11 3-28-15,-10 0 40 16,-8 3-36-16,-9 0 28 0,-6-3-28 16,-9 2-184-16,-3 4 84 15,-9 2-308-15</inkml:trace>
  <inkml:trace contextRef="#ctx0" brushRef="#br0" timeOffset="6847.1635">21080 1733 164 0,'-8'-5'60'0,"8"-1"-44"0,-12 1-8 15,9 5 44-15,-9 0-32 16,3-3 44-16,-6 3-36 16,0 3-24-16,0-3-4 15,-6 5 16-15,3 1-8 16,1-4-4-16,2 4 0 15,0-1-16-15,0 8 8 16,3-8 4-16,3 3 0 16,3 0 8-16,3 3-4 15,3 2-4-15,6-5 4 0,6 3 20 16,6 5-12-16,3 2-12 16,6 3-4-16,-1 3 40 15,-2-3-24-15,0 3-8 16,-6 0-8-16,-3 0 12 15,0-6-4-15,-6 1 24 16,-1-3-16-16,-5 2 40 16,0-5-28-16,-6 6 32 15,-3-14-32-15,-2 6 4 16,-7-1-16-16,0-4 20 16,-3 2-20-16,-3-8 24 15,0 5-24-15,-3-3 12 0,4-2-12 16,-1-2-8-16,0 2 0 0,3-3 12 15,0 1-8-15,0-4 24 16,3 4-20-16,1-4-12 16,-1 6-4-16,6-5-24 15,3 5 16-15,0-3-180 16,6 3 104 0,0 0-276-16</inkml:trace>
  <inkml:trace contextRef="#ctx0" brushRef="#br0" timeOffset="7337.9572">21259 1847 280 0,'0'0'104'0,"0"-6"-84"0,0 6 0 16,6-2 48-16,0 2-40 16,3-11 40-16,6 9-36 15,3-6-44-15,5 2 4 16,4 6 28-16,3-5-12 15,0 5 16-15,6 5-12 16,-10-5 12-16,-2 0-16 16,-3 0-4-16,-6 0 0 15,0 0 48-15,-3-5-28 16,-3 5 32-16,-3 0-28 0,-4 0-36 16,-2-5 4-16,0 2-248 15</inkml:trace>
  <inkml:trace contextRef="#ctx0" brushRef="#br0" timeOffset="7729.3941">21515 1717 92 0,'-12'11'32'0,"12"-6"-24"0,0 6 0 16,0-1 56-16,0-2-36 15,0 3 60-15,-9 2-52 16,3 3 20-16,3 8-36 15,-9 2 16-15,6 6-20 16,-2 2 8-16,-1 1-12 16,-3 2-16-16,-3-6 0 15,9-1 40-15,-9-7-24 16,12-4 0-16,-3-3-8 16,6-3 4-16,0-2-4 0,9-6 52 15,-3-3-32-15,3-4-380 16</inkml:trace>
  <inkml:trace contextRef="#ctx0" brushRef="#br0" timeOffset="8338.116">22015 1767 176 0,'3'-8'64'0,"3"3"-48"0,-3-3-8 15,0 6 32-15,0-1-24 16,-3-2 48-16,-3-3-36 15,0 8 40-15,0 0-40 16,-3 0-4-16,-3-6-16 16,-3 12-8-16,0-4 4 15,-2 4-24-15,-4-1 12 16,0 0 40-16,0 3-20 0,0-5 24 16,3 2-20-1,3 0-44-15,6 3 16 0,3 3 20 16,3-3-4-16,9 5-8 15,3 0 0 1,0 6 4-16,0 2 0 0,3 5 24 16,3 4-12-16,-3-1-4 15,-6 2-4-15,-1-9 28 16,-2 1-16-16,-6-7 12 16,-3 0-16-16,-8 0 20 15,-1-3-20-15,-6 0 4 16,-3 3-8-16,-6-2 4 0,3-6-8 15,1-1 16-15,2-1-12 16,0-4 4-16,12-2-4 16,0-2 4-16,3-4-8 15,6-1-12-15,3-1 4 0,6-3-260 16,3 3 144 0,3-5-148-16</inkml:trace>
  <inkml:trace contextRef="#ctx0" brushRef="#br0" timeOffset="8824.1371">22072 2196 340 0,'-12'8'128'0,"12"-8"-100"0,-3 5-8 16,3 3-44-16,0 0 8 15,-3 3 60-15,3-3-24 16,3 5 4-16,3-8-16 16,3 3 4-16,3-8-8 15,5 0 40-15,7-8-20 16,3 3 12-16,-6-8-20 15,3 2 44-15,-9 0-32 16,-6-4 4-16,-12-1-20 16,-6 0-8-16,-6 3 0 15,-3-1-4-15,0 4 0 0,3 5-44 16,3 7 24-16,6 1-408 16</inkml:trace>
  <inkml:trace contextRef="#ctx0" brushRef="#br0" timeOffset="26976.9403">9659 696 124 0,'-3'-27'44'0,"6"17"-32"0,6 2-4 16,-6 3 12-16,3-3-12 16,0 2-20-16,0-7 4 15,0 5 92-15,-3 3-44 16,-1 0 44-16,1 2-48 16,-3 3-36-16,0 0-4 15,-3 8 8-15,1 10 0 16,2 4-36-16,-3 15 16 15,0 2 24-15,-3 14-4 0,3 0 52 16,-3-3-28-16,0 6-16 16,0 13-4-16,0-3 24 15,-3 0-16-15,3-8 4 16,-3-10-12-16,-6-6 28 16,-3-13-20-16,3-5 32 15</inkml:trace>
  <inkml:trace contextRef="#ctx0" brushRef="#br0" timeOffset="27471.1805">8560 1389 144 0,'-47'-8'52'0,"47"8"-40"0,-18 0 0 16,15 3-20-16,0 2 4 15,0-5-4-15,3 0 0 16,0 0 156-16,0 0-80 16,0 0 80-16,6 5-88 15,6-5 4-15,6 8-40 16,3-2-20-16,8-4-8 15,-2 9 28-15,6-3-12 16,3-3-20-16,11-5 0 0,19 0 64 16,23 0-28-16,12 3 24 15,24-6-32-15,21 3 16 16,6-5-20-16,21 5 8 0,-7 5-12 16,1-5 12-16,6 0-16 15,-25-5 4-15,-8-1-4 16,-12 4-8-16,-15 2 4 15,-11-5 4-15,-28 5-4 16,-11 0 40-16,-16 0-20 16,-14-6 56-16,-9 6-44 15,-6-2 36-15,-9-4-40 0,-4 6-88 16</inkml:trace>
  <inkml:trace contextRef="#ctx0" brushRef="#br0" timeOffset="28191.7628">8507 1855 236 0,'-9'-3'88'0,"9"3"-68"0,3 0-4 16,-3 0-36-16,6 0 8 16,-6 0 48-16,3 3-16 15,0 7 60-15,-3 4-44 16,-3 12 64-16,0 11-60 15,-6 16 0-15,0 0-24 16,-3-3 16-16,-3-2-20 16,3-9-4-16,3-7-4 0,-6-3 12 15,4-5-8-15,2-5 40 16,3-3-24-16,-3-6 20 16,9-2-24-16,0-8-236 15</inkml:trace>
  <inkml:trace contextRef="#ctx0" brushRef="#br0" timeOffset="28377.9153">8787 2148 364 0,'-6'-13'132'0,"3"18"-100"0,3-5-12 15,6 6-36-15,3-1 4 16,2-2 4-16,7 2 8 16,3-5-12-16,6 0 8 15,6 0 72-15,5-5-36 16,4 5 40-16,-3 0-40 16,-3 0 8-16,-4 0-24 15,-2 0-16-15,-9 5-4 16,-3-10 48-16,0 10-24 15,-9-5-140-15</inkml:trace>
  <inkml:trace contextRef="#ctx0" brushRef="#br0" timeOffset="28641.8676">9096 1918 196 0,'-12'-8'72'0,"12"8"-56"0,-3 14-4 0,0-7-24 15,-3 12 4-15,-6 13 20 16,-8 10-4-16,-4 8 84 16,-3-5-48-16,0 0 4 15,0-5-28-15,4 0-4 16,-1-6-8-16,6-2 4 0,3 0-8 15,3-3 40-15,3 0-20 16</inkml:trace>
  <inkml:trace contextRef="#ctx0" brushRef="#br0" timeOffset="29749.4885">10058 1852 312 0,'0'-8'112'0,"0"8"-84"0,0 0-12 0,0-3 28 15,6 3-28-15,-6-2 48 16,3-6-36-16,-3 3 40 15,3-1-40-15,-6-2-24 16,3 3-4-16,-6-3-8 16,0 3 0-16,-9-3 44 15,3 8-24-15,-12-5-44 16,3 5 16-16,-3 0-8 16,1 5 16-16,-1-5 8 15,9 8 0-15,0-3-12 16,6 3 8-16,3-3 20 15,6 3-8-15,3 0-4 16,3 3 0-16,3-6-4 16,6 6 0-16,3-1 8 15,-3 4-4-15,6-7 8 16,-7 4-8-16,1 2 24 0,6-5-16 16,-9 0-4-16,-3 3-4 0,-6-3 40 15,-3 0-24-15,-9-3 0 16,3 3-12-16,-9-3-16 15,0 6 4-15,-6-9 4 16,7 4 0-16,-7-1 52 16,6 0-28-16</inkml:trace>
  <inkml:trace contextRef="#ctx0" brushRef="#br0" timeOffset="30645.7733">9623 2270 320 0,'3'0'120'0,"-3"0"-96"0,9 0-4 0,-3 0 36 16,0 0-36-16,6 0 44 16,6 0-36-16,14 0 28 15,10 0-28-15,12-5 0 16,2 5-16-16,7-3 0 16,-7 6-4-16,4-6-8 15,-10 3 4-15,1-5 20 16,-3 5-12-16,-7-11 4 15,-8 9-8-15,-6-6 20 16,-9 8-16-16,-12 0-240 16,0 0 120-16</inkml:trace>
  <inkml:trace contextRef="#ctx0" brushRef="#br0" timeOffset="33023.9622">9632 2918 144 0,'3'-2'52'0,"-3"2"-40"0,6-11 0 0,-3 3 80 16,3 6-52-16,-3-12 8 15,3 6-28-15,-3-8 68 16,3 6-52-16,-3-6-32 15,3 3-4-15,-3-6 4 16,0 11 0-16,-3-15 24 16,3 7-16-16,0-13 4 15,0 13-8-15,0-21-16 16,2 15 4-16,-2-9 56 16,0 2-28-16,0-3 32 15,0 8-28-15,3-2 16 16,0 4-24-16,0-1-8 15,0 7-8-15,3-3-16 16,0 6 8-16,3-6 12 16,0 12-4-16,0-4-12 15,3 6 4-15,-3 2-4 16,2-2 0-16,-5-1 16 16,3 6-4-16,-3-2-4 15,0 2 4-15,-3 0 4 0,0 0-4 0,-3 0 8 16,0 0-8-16,-3 0 16 15,0 0-12-15,0 0-12 16,0 0 0-16,0 0 20 16,0 0-8-16,0 0-28 15,0 0 8-15,0 0 32 16,0 0-12-16,0 0-16 16,0 0 0-16,0 0 20 15,0 0-4-15,0 0-12 16,0 0 0-16,0 0 4 15,0 0 0-15,0 0-12 16,0 0 8-16,0 0 20 16,0 0-8-16,0 0-4 15,0 0 0-15,-3 0-4 16,3 2 0-16,-3 1 0 16,0 0 0-16,-3 2 8 15,6-2-4-15,-6-1-12 16,6 1 4-16,-3-3 4 15,3 5 0-15,-3-5-12 16,6 0 8-16,-3 0 12 16,0 0-4-16,0 0-4 15,0 0 4-15,0 0-4 16,0 0 0-16,0 0-12 16,0 0 8-16,0 0 28 15,0 0-12-15,0 0-40 0,0 0 16 16,0 0 20-16,0 0-4 0,0 0-8 15,0 0 0-15,0 0 4 16,0 0 0-16,0 0 0 16,0 0 0-16,0-5 8 15,0 5-4-15,0-3-4 16,0 6 4-16,0-6-16 16,3 3 8-16,0-2-16 15,0 4 12-15,0-2-4 16,0 0 4-16,0 0 24 15,0 0-8-15,-3 0 4 16,3 0-4-16,-3 0-16 16,0 0 4-16,0 0-16 15,0 0 12-15,0 0 4 16,0 0 4-16,0 0 0 16,0 0 0-16,3 0 0 15,0 3 0-15,-3-3 8 16,0 0-4-16,0 0-20 15,0 0 8-15,0 0 12 16,0 0 0-16,0 0 8 16,0 0-8-16,0 0 16 15,0 0-12-15,3 0-4 16,0 5 0-16,-3-5 20 16,0 0-12-16,0 0-12 15,0 0-4-15,0 0 4 0,0 0 0 0,0 0-12 16,0 0 8-16,0 0 4 15,0 0 0-15,0 0-12 16,0 0 8-16,0 0 12 16,0 0-4-16,0 0-28 15,0 0 12-15,0 0 32 16,0 0-12-16,0 0 0 16,0 0-4-16,-3 0-4 15,3 0 0-15,-3 0 8 16,3 0-4-16,-3 0-12 15,3 0 4-15,-3 0 12 16,0 0-4-16,-3 0 8 16,3 0-8-16,-3 0-12 15,6 0 4-15,-6-5 12 16,3 10-4-16,-3-5-20 16,6 0 8-16,-6 0-4 15,6 0 4-15,-6 0-12 16,12 0 12-16,-6 0 12 15,0 0 0-15,0 0-12 16,0 0 4-16,0 0-4 16,0 0 0-16,3 0 24 15,0 0-8-15,0 0 16 16,0 6-16-16,0-6-28 16,0 0 8-16,-3 0 40 15,0 0-16-15,0 0 0 16,0 0-8-16,0 0 4 15,0 0-4-15,0 0-4 0,0 0 4 0,0 0-4 16,0 0 0-16,-3-6-12 16,3 6 8-16,-6 0 20 15,3 0-8-15,-9-5-28 16,6 10 8-16,-8-5 4 16,5 0 8-16,-3 0 0 15,3 6 0-15,-6-6-12 16,6 2 8-16,-3 1 4 15,6 5 0-15,-9-8 8 16,6 5-4-16,-3 3-12 16,3 0 4-16,1 0 4 15,-1 2 0-15,0-2-28 16,0 3 16-16,0 2 4 16,3 3 8-16,-6 3 16 15,6 2-8-15,-9 3 16 16,12-3-16-16,-6 3-20 15,3-3 4-15,0 3 32 16,3-3-16-16,0-3 0 16,6-5-4-16,0 3 20 15,3-2-12-15,3-4 4 16,6-5-8-16,0-2 20 16,-3 2-16-16,6-10 24 15,0 2-24-15,-1-7 12 16,4 2-12-16,-3-5-16 15,3 2 0-15,-3-5 12 0,3 6-4 0,-3-6-12 16,-1 5 4-16,-2 3-4 16,3 0 0-16,-3 3-12 15,-3 0 12-15,-3 2-24 16,0 6 20-16,0 2-12 16,0 0 12-16,-3 6 16 15,0 2 0-15,-1-2-28 16,1 2 12-16,3-2 12 15,3-1 4-15,3 1 32 16,-3-6-20-16,3 3 40 16,0-5-32-16,0-3-24 15,0 2 0-15,-6-4 8 16,5-1-4-16,-5-2 8 16,3-1-8-16,-6-4 24 15,3-1-16-15,-9-10 24 16,3 2-24-16,-3-7-4 15,-6 0-4-15,0-11 4 16,0 10-4-16,-3-2-4 16,6 5 4-16,-3 3-40 15,6 8 20-15,-3 0-4 16,3 7 12-16,-3 1-80 16,6 5 48-16,0 0-268 15,3 5 172-15</inkml:trace>
  <inkml:trace contextRef="#ctx0" brushRef="#br0" timeOffset="33691.0742">10171 2810 132 0,'-6'0'52'0,"6"0"-44"0,9-5 4 15,-9 5 24 1,0 0-20-16,6-6 100 0,-6 4-64 0,6-4 20 16,-3 6-40-16,-3-5-12 15,0 5-12-15,0-3-8 16,0 3 4-16,0 0-4 16,0 3 0-16,-3 2 32 15,-3 1-16-15,6 2 40 16,0 0-32-16,0 2-12 15,0 1-8-15,6-1-16 16,-3-4 8-16,9-4 48 16,-3 3-24-16,11-10 8 15,-5 3-16-15,3-12 0 16,6 9-4-16,-9-13-8 16,6 10 4-16,-12-6 12 15,2 1-8-15,-2 0-4 16,-9 2 0-16,0-2 12 15,-6 8-8-15,0 2-20 16,4-5 4-16,-10 8-24 16,9 0 20-16,-3 8-252 15,6-5 148-15</inkml:trace>
  <inkml:trace contextRef="#ctx0" brushRef="#br0" timeOffset="40654.7374">9971 3360 176 0,'6'-13'64'0,"-3"8"-48"16,9-3-8-16,-9 8 16 0,0-8-16 16,0 3 24-16,0-3-20 15,0 2 4-15,-3-2-8 16,0 3-16-16,0-6 4 16,3 4 20-16,-3-4-8 15,3 0 60-15,0 1-40 16,3 2 16-16,0-5-28 15,0 2 0-15,0 0-8 16,0 6-16-16,0-8 4 16,0 2 20-16,-3 1-8 15,0-1-4-15,-3-2 0 16,6 0 4-16,-3-1-4 16,3-4-4-16,-1 5 4 0,1-3 40 15,-3 0-24-15,3-3-28 16,-3 4 4-16,3-4 16 15,0 1-4-15,0-1-28 16,3 3 8-16,-3-5 24 16,-3 2-8-16,-3 6 8 15,0-5-4-15,6 4-16 16,-6 1 4-16,6 0-16 16,-3 0 12-16,3 0 4 15,0-1 4-15,3 1-12 0,-3 3 8 16,0 2 12-16,-3-3-4 15,3 3-20-15,3 0 8 16,-3 0 32-16,-1 3-16 16,4 0-28-16,-3-3 12 15,3 2 8-15,3 1 4 16,-3 2-12-16,3-2 4 16,3 0 28-16,-6 0-12 15,3 5-12-15,3-6-4 16,0 6 12-16,-1-2-4 15,1-1-4-15,6-2 4 16,0 5-4-16,-6 0 0 16,0 0 24-16,0 0-12 15,-1 2 12-15,-2 1-12 0,3 2-8 16,-9 6 0-16,6-6 4 16,-3 3-4-16,0 3-4 15,0-3 4-15,-3 2 20 16,0-2-12-16,-3 0-12 15,-3 0-4-15,-3 3 40 16,-6-1-24-16,0-2 8 16,-3 5-12-16,-3-7 4 15,-3 4-8-15,-3 1 24 0,1-3-16 16,-4-3-4-16,0-5-4 16,0 5-4-16,0-5 0 15,4 0 16-15,-1 0-8 16,6 0-12-16,3-5 0 0,0 5-16 15,3 0 12-15,3 0-4 16,0 3 4-16,0-3 0 16,0 0 0-16,3 0 16 15,3 0-4-15,-6 0-28 16,6 0 12-16,0 0-4 16,0 0 8-16,0 0 32 15,6 0-12-15,3-3-12 16,3 3-4-16,-3-5 4 15,6 2 0-15,-3-2 16 16,6 5-8-16,3-5 4 16,-7 5-4-16,7 5-16 15,6-5 4-15,-9 8-16 0,0 2 12 16,-3 6 12-16,-3-3 0 16,-3 6 16-16,-1-1-12 15,-5-4 4-15,-3 2-4 16,0 2-16-16,0-2 4 15,-3 2 20-15,0-2-8 16,-2-2 16-16,-1 1-16 16,-3-1-12-16,0-4 0 15,0-2 4-15,-3 3 0 16,0-1 8-16,-3-2-4 16,-3 3 16-16,0-6-12 15,0-5 4 1,4 8-4-16,-4-8 20 15,0 0-16-15,3 0 4 0,0 0-8 16,0-3 20-16,-3 3-16 16,3-7 24-16,1 1-24 0,2-4 24 15,3 2-24-15,-3 0-20 16,3 0 0-16,3-3 32 16,0 1-16-16,3 2-28 15,0 2 12-15,3-4 0 16,0 5-108-1,6-6 64-15,3 3-368 16,12 0 236 0,0-2-64-16</inkml:trace>
  <inkml:trace contextRef="#ctx0" brushRef="#br0" timeOffset="53199.3874">8569 508 208 0,'3'-8'76'0,"-3"3"-60"0,3-3-4 16,0 8 72-16,-3-5-48 16,0-1 32-1,-9 4 28-15,-3-9-52 0,3 8 16 16,-2-2-40-16,-4 5 0 15,-3 0-12 1,0 0-8-16,-6 5 4 0,3-2-24 16,0 10 12-16,4-2-4 15,-1-3 4-15,-3 5 8 16,3 0 0-16,-3 0 0 16,0-5 0-16,-2 11 24 15,-4-9-12-15,12 6 12 16,-9 8-12-16,-3 3 0 15,9 18-4-15,-14-6-8 16,2 6 4-16,3-2-4 0,-9 2 0 16,1-6 8-16,14 12-4 15,-9-4-4-15,12 11 4 16,-3 1 12-16,10-6-8 16,-7-1 16-16,0-1-16 0,3-4-4 15,0-2 0-15,0 14-4 16,0-1 0-16,9 3 8 15,-6-3-4-15,6-3-4 16,0-2 4-16,4-10 20 16,-1-1-12-16,11 6-4 15,-8 2-4-15,9 3 4 16,0 0-4-16,0-6 24 31,0-2-16-31,0 8-32 0,0-10 12 16,0 1 8-16,-3-1 4 0,3-1 24 15,3 0-16-15,0 3 24 0,3 3-24 16,11-6 12-16,-2-7-12 16,6 2 0-16,3-3-4 15,-1-2 28-15,1-6-20 16,0 4 20-16,0-7-20 16,-4 1-8-16,4-3-4 15,-3-2-164-15,0-1 88 16,8-4-480-1</inkml:trace>
  <inkml:trace contextRef="#ctx0" brushRef="#br0" timeOffset="54341.8161">10942 553 340 0,'3'0'128'0,"0"0"-100"0,0 0-8 16,6 0 44-16,3 0-4 15,2 0-32-15,1 0-4 16,0 0-16-16,0 0-16 16,0 0 4-16,0 0 4 15,3 5 0-15,0-2 32 16,-4 7-16-16,4-2 48 15,3 11-36-15,0 2 20 16,9 11-28-16,-9 0 16 16,2 7-20-16,1 1-8 0,6 0-4 15,-3-6-4-15,-3 3 0 0,-1 3 0 16,1-1 0-16,-6 6 0 16,-3 8 0-16,0 0 32 15,3 0-16-15,-6 3 4 16,-3-14-12-16,-1 0 12 15,-2 1-12-15,-3 7-4 16,-3-2 0-16,3 7 12 16,0 3-8-16,0 3-4 15,-6-8 0-15,3 0 48 16,-3 0-28-16,-3 3 0 16,-14 10-16-16,5 0 12 15,-6 0-12-15,-6-2-12 16,-3-12 0-16,-2 1 12 0,-10 11-4 15,-3-3 8-15,4 8-8 16,2-3 24-16,6-8-16 16,0-3-20-16,4-4 0 15,2-6 4-15,3-11 4 16,3-2 8-16,0 0-4 16,3-6 32-16,1-2-20 15,2-3-68-15,3-8 28 16,0-10-228-16,0-6 136 15</inkml:trace>
  <inkml:trace contextRef="#ctx0" brushRef="#br0" timeOffset="55250.9254">12094 280 248 0,'-9'-7'92'0,"6"1"-72"0,0 6-4 16,0 0 80-16,0 0-56 16,0 0-8-16,-3 6-20 15,0 7 8-15,-3 5-12 16,3 3 32-16,0 6-24 16,-3-1-4-16,9 1-8 15,-6-3 4-15,3-3-4 16,-3-3 40-16,3-4-20 15,-3-1-40-15</inkml:trace>
  <inkml:trace contextRef="#ctx0" brushRef="#br0" timeOffset="55577.0258">11784 566 332 0,'-12'0'120'0,"15"5"-92"0,3-2-8 0,0 2 0 0,3-5-16 16,3 6-4-16,0-6 4 16,0 2 136-16,0 4-76 15,0-6 44-15,8 0-64 16,4 0-32-16,3 0-12 15,3-6 8-15,3 4-4 16,-1-4-4-16,1-2 4 0,-3 3 20 16,0 0-12-16,-7 5 12 15,-2 0-12-15,-6 0-60 16,-9 0 24-16,-3 0-216 16</inkml:trace>
  <inkml:trace contextRef="#ctx0" brushRef="#br0" timeOffset="56208.5665">12085 849 288 0,'0'-2'108'0,"0"2"-84"0,0-6-4 16,0 6 48-1,-6 0-40-15,6 0-4 0,-9-5-12 16,3 2 24-16,0 3-20 16,-3 0 12-16,-3 0-16 15,0 8-32-15,-3-2 8 16,4-4 32-16,-1 4-12 16,-3-1 16-16,3 0-12 15,0 3 0-15,0-3-4 16,6 3-24-16,3-2 8 15,3-4 12-15,0 4 0 16,6-1 8-16,0 3-8 16,6-3 16-16,0-2-12 15,3 7-4-15,0-2 0 0,5 0-4 16,-5 3 0 0,0-6 24-16,-9 8-12 15,0-5 12-15,-9-2-12 16,-3 1 20-16,-6 1-20 0,0 3 12 15,-6-3-12-15,-2-3 28 0,-7-2-24 16,0 2 12-16,0-5-16 16,6 0-8-16,1 0 0 15,5 0-76-15,9-5-328 32,9 2 212-32,3 3-24 15</inkml:trace>
  <inkml:trace contextRef="#ctx0" brushRef="#br0" timeOffset="56838.2187">11656 450 228 0,'-15'13'84'0,"6"-8"-64"0,-8 14-8 16,8-17 40-16,-6 12-32 16,3-1 124-16,0 5-80 15,-3 9 16-15,3-1-48 16,3 14 12-16,6 16-24 15,-12-9 28-15,6-2-32 16,3-5 4-16,0 5-12 16,6-13 12-16,12-3-12 0,0 2 40 15,3-12-24-15,12 0 12 16,12-12-20-16,5 1-308 16,7-2 160-1,0-6-224-15</inkml:trace>
  <inkml:trace contextRef="#ctx0" brushRef="#br0" timeOffset="57390.1529">12332 476 236 0,'-6'-8'88'0,"12"8"-68"0,6 0-4 16,-6 6 36-16,3-4-32 16,0 9 80-16,3-3-56 15,-4 5 128-15,4 6-96 16,3 7 28-16,3 22-64 16,-3 23 4-16,-9 0-28 15,-3-7 44-15,-3 2-32 0,-3 6-24 16,-9 2-4-16,-3 2-492 15,-12-17 264 1,-17 7-20-16</inkml:trace>
  <inkml:trace contextRef="#ctx0" brushRef="#br0" timeOffset="58009.9512">11954 1762 248 0,'-6'19'92'0,"-3"-6"-72"0,6 5-4 15,0-4 104-15,0 1-68 16,0 9 16-16,0 8-44 16,-3 2-4-16,9 6-12 15,-6-3 28-15,0 3-20 16,-6-8-276-16</inkml:trace>
  <inkml:trace contextRef="#ctx0" brushRef="#br0" timeOffset="58207.789">11629 2230 404 0,'-6'-8'148'0,"6"8"-112"0,6 3-12 0,6-3 20 15,3 0-28-15,0 0-4 16,9 0-8-16,9-3 92 0,-1-2-52 15,4-3 16-15,3-2-36 16,-6 2 4-16,-1-3-16 16,-5 3 0-16,3 3-4 0,-6 0-32 15,-1 5 12-15,-2 0-252 16,-3 2 148 0,0 1-200-16</inkml:trace>
  <inkml:trace contextRef="#ctx0" brushRef="#br0" timeOffset="58640.2385">11879 2376 288 0,'0'-5'108'0,"0"5"-84"0,-3 0-4 0,3 0-24 16,0 0 0-16,-3 0 56 16,1 0-28-16,-4 5 24 15,0-5-28-15,-3 5 28 16,3 1-32-16,3-1-24 16,-3 8 4-16,0-2 36 15,6 2-20-15,-3-3 16 16,6 9-16-16,-3-1-8 0,12 4 0 15,-3-1 4-15,0-3-4 16,-3 4 8-16,2-12-8 16,-2 3 16-16,-6 1-12 15,0-9 32 1,-6 3-4-16,-5-6-20 16,-7 4-8-16,3-6-4 15,-9 0 28-15,-3 5-16 0,6-10-32 16,7 5 8-16,-1 0-176 15,0 0 104 1</inkml:trace>
  <inkml:trace contextRef="#ctx0" brushRef="#br0" timeOffset="59137.0104">11519 2024 288 0,'-15'19'108'0,"9"-6"-84"0,-5 13-4 15,5-10 76-15,-3 8-56 16,-3 5 80-16,0 5-68 16,0 1 44-16,3 7-56 15,-3 11 8-15,3 3-32 16,3 5 0-16,3-9-8 16,3-4 20-16,0-6-16 0,9-7-4 15,0-9-4-15,9-5-16 16,0-2 8-16,9-6-252 15,-1-8 140-15,10-5-244 16</inkml:trace>
  <inkml:trace contextRef="#ctx0" brushRef="#br0" timeOffset="59527.231">12257 1905 352 0,'0'5'132'0,"3"3"-104"0,0 16-8 16,3-3 96-16,-3 11-68 16,3 13 96-16,0 8-84 15,0 0 44-15,0 0-64 16,0 8 16-16,-6 2-36 16,-9 3 28-16,-9-2-32 0,-11-6 32 15,-7-13-32-15,-15-3-172 16,4-2 84-16,2-8-492 15</inkml:trace>
  <inkml:trace contextRef="#ctx0" brushRef="#br0" timeOffset="62143.2397">7995 4019 228 0,'0'-5'84'0,"0"5"-64"0,0-3-8 16,0 3 72-16,0 0-48 15,0 0 40-15,0 0-44 16,0 0 44-16,0-3-44 15,0 1 48-15,0 2-48 16,-6-3 48-16,6 3-48 16,-6 0 20-16,6-3-32 15,-3 1 8-15,3-1-16 0,0 3 0 16,0 0-4-16,0 0 12 16,0 0-12-16,0 0 4 0,0 0-4 15,9-2 4-15,-3 2-8 16,0-3-4-16,9 3 4 15,3-3-16-15,8 3 8 16,-2 3 20-16,9-3-8 16,-3 3 4-16,-1-1-4 15,-2 3-8-15,3-2 4 16,-9 0 4-16,-3-1-4 16,0 1 40-16,-4 0-20 0,-5-3 4 15,-3-3-16-15,0 0 28 16,-6 3-24-16,0 0 12 15,0 0-16-15,3-2-236 16,-3 2 120-16,-3 5-404 16</inkml:trace>
  <inkml:trace contextRef="#ctx0" brushRef="#br0" timeOffset="62287.4514">8034 4167 196 0,'-9'0'72'0,"9"0"-56"0,0 3-4 0,0-3 116 16,0 0-72-16,9-3 148 16,2 1-120-16,-2-1 0 15,9 0-56-15,3 1 0 16,0 2-16-16,3 0 0 0,2-3-4 15,-2 3 20-15,-3 0-16 16,0-3 24-16,3 1-24 16,-3-1-144-16,-1 0 68 15</inkml:trace>
  <inkml:trace contextRef="#ctx0" brushRef="#br0" timeOffset="63326.4614">9260 3241 300 0,'0'-13'112'0,"6"10"-88"0,-6-5-8 16,3 6 72-16,-3 2-52 15,0 0 68-15,0-3-64 16,0 3-16-16,0 5-16 15,-3 6 44-15,3 5-28 16,0 5-12-16,0 3-4 16,0 2 36-16,6 1-24 15,-6-4-20-15,6-1 0 0,-6-4-140 16,-6-2 72-16,0 0-320 16</inkml:trace>
  <inkml:trace contextRef="#ctx0" brushRef="#br0" timeOffset="63594.4358">8938 3540 228 0,'-11'-3'84'0,"16"3"-64"0,1-2-8 0,9 2 4 16,0 0-12-16,6 0 84 15,3-5-44-15,6 2 56 16,5 3-56-16,7-5-4 15,-6-1-24-15,14 1-4 0,4 0-4 16,0 2 36-16,-1 3-20 16,-8-5-40-16,-4 2 8 15,-8 0 20-15,-9 1-8 16,-6-1 8-16,-6 3-4 16,-6 0-280-16,-12 0 148 15,-3 0-108-15</inkml:trace>
  <inkml:trace contextRef="#ctx0" brushRef="#br0" timeOffset="63997.6775">9227 3635 312 0,'-15'6'112'0,"9"-4"-84"0,-3 6-12 0,9-8 28 15,0 6-28-15,0-1 4 16,0 0-12-16,6 3 12 16,3 3-12-16,3-1 24 15,3 6-20-15,3-11 4 16,3 6-8-16,-3 0-16 15,-3-1 4-15,-7-2 56 16,-5 3-28-16,-9-3 0 16,-5 0-16-16,-7-1 72 0,0-1-44 15,-6-4 24-15,-6-2-40 16,3-2-8-16,-2 2-8 16,-1-3-32-16,3 3 16 0,3 0-356 15</inkml:trace>
  <inkml:trace contextRef="#ctx0" brushRef="#br0" timeOffset="64398.7883">8822 3365 236 0,'-12'30'88'0,"9"-7"-68"0,-2 9-4 0,-1-11 168 15,-3 11-104-15,3 0 0 16,0 5-48-16,0 5 16 0,3 3-32 16,3 3 4-16,6-1-12 15,0-4 4-15,6-11-8 16,8-6 32-16,10-8-20 0,12-7-268 16,14-14 136-1,1-10-188-15</inkml:trace>
  <inkml:trace contextRef="#ctx0" brushRef="#br0" timeOffset="64702.5855">9632 3307 312 0,'3'-8'112'0,"3"8"-84"0,3 0-12 0,0 8 92 16,0 0-64-16,0 11 80 16,0 10-72-16,3 13 16 15,-7 6-36-15,4 2 24 16,-9-5-32-16,0 8 20 0,-9 0-24 16,4 0 44-16,-13 0-36 15,-6-3 40-15,0-10-40 16,-9-3-280-16,-14-8 140 15,11-5-376 1</inkml:trace>
  <inkml:trace contextRef="#ctx0" brushRef="#br0" timeOffset="65455.4845">8694 4067 280 0,'9'-8'104'16,"-9"10"-84"-16,6-4 0 0,-6 2 64 0,6 0-48 16,-6 0 56-16,6-6-52 15,0 6 24-15,0 0-36 16,6 0 52-1,0 6-24-15,3-6-32 16,3-6 32-16,5 4-32 16,13 2 4-16,15 0-16 0,11 0 28 15,4-3-24-15,5 0 12 16,21 1-16-16,16-1 0 16,8 3-4-16,6 0-16 15,27 3 4-15,-7-3 28 16,31-3-12-16,0 1 12 0,23-4-12 15,-17-2-8 1,2 3 0-16,31-3-4 16,-31 0 0-16,37-2 24 15,-40 4-12-15,28-4 40 16,-34 7-28-16,13-2 20 16,-33 7-24-16,-6-4 0 15,-33 4-12-15,-6 1 4 16,-33 0-8-16,-11-1 24 15,-22 1-16-15,-8-3 24 16,-6 0-24-16,-12-3 56 16,0 1-36-16,0-4-16 15,-3 1-8-15,-4-5 0 16,4 4-4-16,-3-7-196 16,3 5 104-16</inkml:trace>
  <inkml:trace contextRef="#ctx0" brushRef="#br0" timeOffset="66420.8433">10763 4284 372 0,'-6'-22'140'0,"6"22"-112"0,0 0-4 16,0 0-40-16,0 11 4 15,-3 0 4-15,0 7 8 16,0 9 16-16,-3-1-8 15,0 0 32-15,0 1-24 16,-3-1 32-16,1-2-32 16,2-3 32-16,-3-2-32 0,-3 2-84 15</inkml:trace>
  <inkml:trace contextRef="#ctx0" brushRef="#br0" timeOffset="66671.1349">10468 4591 436 0,'3'0'160'0,"15"0"-124"0,3-6-8 0,-3 6 28 0,3-2-36 15,0-4 36-15,17-4-32 16,10-1 12-16,3 1-20 15,8 2 20-15,-8 5-24 16,-4 0 24-16,-8 3-24 0,0 0-196 16,-9 0 96-1,-4 11-300-15</inkml:trace>
  <inkml:trace contextRef="#ctx0" brushRef="#br0" timeOffset="67222.9517">10852 4839 248 0,'-11'-8'92'0,"11"8"-72"0,0-2-4 0,0-1 16 15,-3 0-20-15,-6-2 48 16,-3 2-32-16,-6 1 48 0,-3 2-44 16,-3 2-24-16,0 1-8 15,1 2 52-15,2 3-28 16,0-2 60-16,6-1-48 15,0-2 28-15,0 7-36 16,9-5-28-16,0 6 0 16,3-3-28-16,3 2 16 0,3-2-4 15,6 8 8-15,3-2 8 16,6-4 0-16,0 9 16 16,-3-1-8-16,3-2 16 15,-3 3-16-15,-4-4 16 16,-8-1-16-16,-6-1 40 15,-2-3-24-15,-10-2-12 16,0 3-8-16,-6-11 20 16,6 0-12-16,-6 0-4 0,6-8-4 15,3 3 4-15,6-6-4 16,3 3-276 0,3-2 148-16,12-1-264 15</inkml:trace>
  <inkml:trace contextRef="#ctx0" brushRef="#br0" timeOffset="67617.0754">11257 4657 320 0,'9'-11'120'0,"-3"8"-96"0,0-5-4 15,0 6 112-15,3-3-76 16,-3 2 84-16,6 0-80 15,0 1-48-15,3-1-12 16,3 0 24-16,2 3-16 16,4-2 16-16,-3-1-12 0,3 0-16 0,0 1 0 15,-9-1 40 1,5 0-24-16,1-2 0 16,0 5-8-16,-3-2-252 15,-6-1 136-15,3 0-244 16</inkml:trace>
  <inkml:trace contextRef="#ctx0" brushRef="#br0" timeOffset="67902.4205">11481 4485 196 0,'0'8'72'0,"6"0"-56"0,-12 5-4 16,3-3 92-16,3 6-60 16,-3 5 44-16,-3 6-52 15,3 5 24-15,-6-1-32 16,0 1-16-16,9-3-8 15,-9-2 20-15,3-4-12 16,0-4-172-16,-3-6 88 16</inkml:trace>
  <inkml:trace contextRef="#ctx0" brushRef="#br0" timeOffset="68882.8349">12266 4307 456 0,'0'-5'168'0,"0"5"-128"0,3 3-16 0,-3-1-8 16,0 9-16-16,0 0 16 15,0 7-8-15,-6 1 24 16,6 2-20-16,-6 0-4 15,1 0-4-15</inkml:trace>
  <inkml:trace contextRef="#ctx0" brushRef="#br0" timeOffset="69157.8243">11975 4546 372 0,'3'0'140'0,"0"2"-112"0,3 1-4 15,0-3 12-15,5 0-24 16,7 0 48-16,9-3-32 0,9-2-16 16,3 2-4-16,8-2 36 15,-2 2-24-15,-1-5 16 16,-5 8-20-16,-6-5-200 15,-3 8 96-15</inkml:trace>
  <inkml:trace contextRef="#ctx0" brushRef="#br0" timeOffset="69959.2103">12022 4797 196 0,'0'-3'72'0,"0"1"-56"0,-3-1-4 0,3 0 108 16,0 1-68-16,0 2 52 15,-3 0-64-15,0 0-4 16,0 2-20-16,0 4-4 16,-3-1-4-16,-2 5 80 15,-1 4-44-15,-3 2 32 16,0 5-44-16,0-3 0 15,3-2-20-15,0 3 0 0,6-6-4 16,-3 0 12-16,9-5-12 0,3-3 16 16,6-2-16-16,-3-3 24 15,3-3-20-15,0-5-4 16,0 0-4-16,2-2-4 16,1-1 0-16,-3 1-12 15,0 2 8-15,-3 0-4 16,-3 5 0-16,-3 3-28 31,0 5 20-31,-3 9 4 0,0-4 12 16,6 1-36-16,0-1 20 15,6 4 16-15,3-4 0 16,0-4 36 0,2-1-20-16,4-8 40 15,0 3-32-15,-3-5 4 0,-3 0-16 0,-3-6 12 16,-3 0-16-1,-3-4 4-15,-3 1-4 0,-9-7 28 16,3 3-20-16,-3-3-40 16,6 5 12-16,-3 2-200 15,3 9 116-15</inkml:trace>
  <inkml:trace contextRef="#ctx0" brushRef="#br0" timeOffset="70344.2973">12317 4921 248 0,'-12'-2'92'0,"12"2"-72"0,0 2-4 16,-3 1-44 0,3 2 12-16,-3 3 148 15,0 0-72-15,-3 8 64 16,6 5-68-16,-3 13-8 16,6 4-28-16,-6 4-4 15,3-2-8-15,-3-6 12 16,3-2-12-16,-3-8 32 0,-3-6-24 0,3-5 40 15,3 0-32-15,-3-7-188 16,3-4 88-16</inkml:trace>
  <inkml:trace contextRef="#ctx0" brushRef="#br0" timeOffset="70550.0757">12260 4979 260 0,'0'-7'96'0,"0"7"-76"0,15-3-4 0,-3 3 16 16,0 3-20-16,6-1 40 15,0 6-28-15,0 3 20 16,3 2-24-16,-7 0 0 16,-2 0-12-16,-6 1 48 15,0-1-32-15,-12-3 32 16,0 1-28-16,-17-8-16 15,5-1-8-15,-15-7-296 16,-3 0 160-16,-2-6-80 0</inkml:trace>
  <inkml:trace contextRef="#ctx0" brushRef="#br0" timeOffset="71117.4001">10257 4212 144 0,'-30'11'52'0,"13"2"-40"0,-1 8 0 16,9-5 60-16,-6 5-40 15,-6 8 92-15,-6 3-68 16,0 5 80-16,-2 0-80 15,2 16 96-15,6 16-88 0,15-3-4 16,3 5-36-16,15 6-8 16,9-3-8-16,9 0 48 15,8 0-32-15,16-7-80 16,23-4 28-16,16-21-528 16</inkml:trace>
  <inkml:trace contextRef="#ctx0" brushRef="#br0" timeOffset="71701.9899">12427 4437 404 0,'0'-11'148'0,"0"11"-112"0,0-7-12 0,0 1 120 16,6 6-84-16,3-10 52 15,6 7-64-15,6-2 12 0,12 10-40 16,-4 6 8-1,4 4-16-15,3 28-16 16,-4 2 0-16,-8 26 64 16,-6 3-32-16,-15 3 76 15,-9-8-56-15,-27 10-124 0,-11-7 40 16,-4-4-228-16,4-15 148 16,-10-16-352-16</inkml:trace>
  <inkml:trace contextRef="#ctx0" brushRef="#br0" timeOffset="74621.5776">21211 527 236 0,'-11'-14'88'0,"-1"9"-68"0,3 0-4 15,0 2 52-15,3 3-40 16,-12 0 24-16,0 0-32 0,-12 8-8 16,-5 11-8-16,-7 7 12 15,-9 8-8-15,7 11-20 16,-7 6 4-16,9-4 4 15,4 4 4-15,-4 1-12 16,6 7 8 0,-11 20 12-16,5 6-4 0,-6-6 16 15,10 11-12-15,5 26 24 16,3 3-20-16,9 6 12 16,15 20-12-16,3-2 20 15,12 0-20-15,15 5-20 0,15-7 0 16,3-20 12-16,-1-2 0 15,13-2 8-15,20-14-8 16,15-11 24-16,1-15-16 16,5-11-20-16,27-13 0 15,6-5 56-15,6-22-24 16,21-12 16-16,-6-17-24 16,11-10 52-16,13-27-36 15,-12-18 4-15,20-27-24 0,-11 8 20 16,-6-5-20-16,2-13 24 15,-11-8-24-15,-18-3-12 16,-27 0-4-16,-23-7-4 16,-22-14 0-16,-29 2 0 15,-27-12 0-15,-18-14 8 16,-21-3 0-16,-21-18 8 0,-41 11-4 16,-12 10 76-16,-15-13-44 15,-30 21 40-15,9 22-44 16,-21 9-20-16,-35 14-4 15,23 16 8-15,-2 6-8 16,11 18 4-16,27 23-4 16,9 17-8-16,0 12 4 15,18 20-4-15,27 9 0 16,29 17-232-16,18 5 128 16,39 11-468-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469424"/>
          </a:xfrm>
          <a:prstGeom prst="rect">
            <a:avLst/>
          </a:prstGeom>
        </p:spPr>
        <p:txBody>
          <a:bodyPr vert="horz" lIns="94209" tIns="47105" rIns="94209" bIns="47105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3094" y="0"/>
            <a:ext cx="3077739" cy="469424"/>
          </a:xfrm>
          <a:prstGeom prst="rect">
            <a:avLst/>
          </a:prstGeom>
        </p:spPr>
        <p:txBody>
          <a:bodyPr vert="horz" lIns="94209" tIns="47105" rIns="94209" bIns="47105" rtlCol="0"/>
          <a:lstStyle>
            <a:lvl1pPr algn="r">
              <a:defRPr sz="1200"/>
            </a:lvl1pPr>
          </a:lstStyle>
          <a:p>
            <a:fld id="{0AEEDEAA-6FEA-4CF1-B01A-4617B8CA9881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3325" y="703263"/>
            <a:ext cx="4695825" cy="35210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09" tIns="47105" rIns="94209" bIns="47105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0248" y="4459526"/>
            <a:ext cx="5681980" cy="4224814"/>
          </a:xfrm>
          <a:prstGeom prst="rect">
            <a:avLst/>
          </a:prstGeom>
        </p:spPr>
        <p:txBody>
          <a:bodyPr vert="horz" lIns="94209" tIns="47105" rIns="94209" bIns="47105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7422"/>
            <a:ext cx="3077739" cy="469424"/>
          </a:xfrm>
          <a:prstGeom prst="rect">
            <a:avLst/>
          </a:prstGeom>
        </p:spPr>
        <p:txBody>
          <a:bodyPr vert="horz" lIns="94209" tIns="47105" rIns="94209" bIns="4710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3094" y="8917422"/>
            <a:ext cx="3077739" cy="469424"/>
          </a:xfrm>
          <a:prstGeom prst="rect">
            <a:avLst/>
          </a:prstGeom>
        </p:spPr>
        <p:txBody>
          <a:bodyPr vert="horz" lIns="94209" tIns="47105" rIns="94209" bIns="47105" rtlCol="0" anchor="b"/>
          <a:lstStyle>
            <a:lvl1pPr algn="r">
              <a:defRPr sz="1200"/>
            </a:lvl1pPr>
          </a:lstStyle>
          <a:p>
            <a:fld id="{56EA2083-D45D-4233-9583-54DAF3E095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17552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EA2083-D45D-4233-9583-54DAF3E0958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9258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EA2083-D45D-4233-9583-54DAF3E09581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00750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6E66-82CD-463B-A3B0-8F4C53878725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556CD-085E-4BEA-80B9-4D9176F6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9812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6E66-82CD-463B-A3B0-8F4C53878725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556CD-085E-4BEA-80B9-4D9176F6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6178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6E66-82CD-463B-A3B0-8F4C53878725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556CD-085E-4BEA-80B9-4D9176F6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359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6E66-82CD-463B-A3B0-8F4C53878725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556CD-085E-4BEA-80B9-4D9176F6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4014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6E66-82CD-463B-A3B0-8F4C53878725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556CD-085E-4BEA-80B9-4D9176F6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4102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6E66-82CD-463B-A3B0-8F4C53878725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556CD-085E-4BEA-80B9-4D9176F6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04135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6E66-82CD-463B-A3B0-8F4C53878725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556CD-085E-4BEA-80B9-4D9176F6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9820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6E66-82CD-463B-A3B0-8F4C53878725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556CD-085E-4BEA-80B9-4D9176F6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36692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6E66-82CD-463B-A3B0-8F4C53878725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556CD-085E-4BEA-80B9-4D9176F6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19990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6E66-82CD-463B-A3B0-8F4C53878725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556CD-085E-4BEA-80B9-4D9176F6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92295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36E66-82CD-463B-A3B0-8F4C53878725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556CD-085E-4BEA-80B9-4D9176F6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5551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236E66-82CD-463B-A3B0-8F4C53878725}" type="datetimeFigureOut">
              <a:rPr lang="en-US" smtClean="0"/>
              <a:t>4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B556CD-085E-4BEA-80B9-4D9176F6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62775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wcchew@purdue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7.emf"/><Relationship Id="rId10" Type="http://schemas.openxmlformats.org/officeDocument/2006/relationships/image" Target="../media/image29.emf"/><Relationship Id="rId4" Type="http://schemas.openxmlformats.org/officeDocument/2006/relationships/image" Target="../media/image25.wmf"/><Relationship Id="rId9" Type="http://schemas.openxmlformats.org/officeDocument/2006/relationships/customXml" Target="../ink/ink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ustomXml" Target="../ink/ink9.xml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8.emf"/><Relationship Id="rId4" Type="http://schemas.openxmlformats.org/officeDocument/2006/relationships/customXml" Target="../ink/ink1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emf"/><Relationship Id="rId4" Type="http://schemas.openxmlformats.org/officeDocument/2006/relationships/customXml" Target="../ink/ink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emf"/><Relationship Id="rId4" Type="http://schemas.openxmlformats.org/officeDocument/2006/relationships/customXml" Target="../ink/ink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ustomXml" Target="../ink/ink4.xml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CE 255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Apr 24, 2018 Lecture</a:t>
            </a:r>
          </a:p>
          <a:p>
            <a:r>
              <a:rPr lang="en-US" dirty="0" smtClean="0"/>
              <a:t>Instructor: Weng Cho Chew</a:t>
            </a:r>
          </a:p>
          <a:p>
            <a:r>
              <a:rPr lang="en-US" dirty="0" smtClean="0"/>
              <a:t>Email: </a:t>
            </a:r>
            <a:r>
              <a:rPr lang="en-US" dirty="0" smtClean="0">
                <a:hlinkClick r:id="rId3"/>
              </a:rPr>
              <a:t>wcchew@purdue.edu</a:t>
            </a:r>
            <a:endParaRPr lang="en-US" dirty="0" smtClean="0"/>
          </a:p>
          <a:p>
            <a:r>
              <a:rPr lang="en-US" dirty="0" smtClean="0"/>
              <a:t>Office: 3053 Wang Ha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4331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JT—High Frequency </a:t>
            </a:r>
            <a:r>
              <a:rPr lang="en-US" dirty="0" smtClean="0"/>
              <a:t>Models, Contd.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35739" y="1295400"/>
            <a:ext cx="8272520" cy="1458123"/>
          </a:xfrm>
          <a:prstGeom prst="rect">
            <a:avLst/>
          </a:prstGeom>
        </p:spPr>
      </p:pic>
      <p:pic>
        <p:nvPicPr>
          <p:cNvPr id="5" name="Content Placeholder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2895600"/>
            <a:ext cx="7162800" cy="3822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139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minder Figure of a BJT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18180" y="1595928"/>
            <a:ext cx="8107638" cy="4534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1627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JT--Base-Charging </a:t>
            </a:r>
            <a:r>
              <a:rPr lang="en-US" dirty="0"/>
              <a:t>or </a:t>
            </a:r>
            <a:r>
              <a:rPr lang="en-US" dirty="0" smtClean="0"/>
              <a:t>Diffusion </a:t>
            </a:r>
            <a:r>
              <a:rPr lang="en-US" dirty="0"/>
              <a:t>Capacitance </a:t>
            </a:r>
            <a:r>
              <a:rPr lang="en-US" i="1" dirty="0" err="1"/>
              <a:t>C</a:t>
            </a:r>
            <a:r>
              <a:rPr lang="en-US" i="1" baseline="-25000" dirty="0" err="1"/>
              <a:t>de</a:t>
            </a:r>
            <a:endParaRPr lang="en-US" i="1" baseline="-25000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72530" y="1577026"/>
            <a:ext cx="7798938" cy="5052374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842040" y="4649040"/>
              <a:ext cx="2171520" cy="61668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37360" y="4642560"/>
                <a:ext cx="2181240" cy="628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69238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ase-Emitter </a:t>
            </a:r>
            <a:r>
              <a:rPr lang="en-US" dirty="0"/>
              <a:t>Junction Capacitance </a:t>
            </a:r>
            <a:r>
              <a:rPr lang="en-US" i="1" dirty="0" err="1"/>
              <a:t>C</a:t>
            </a:r>
            <a:r>
              <a:rPr lang="en-US" i="1" baseline="-25000" dirty="0" err="1"/>
              <a:t>je</a:t>
            </a:r>
            <a:endParaRPr lang="en-US" i="1" baseline="-2500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533400" y="32766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Collector-Base Junction Capacitance </a:t>
            </a:r>
            <a:r>
              <a:rPr lang="en-US" i="1" dirty="0" smtClean="0"/>
              <a:t>C</a:t>
            </a:r>
            <a:endParaRPr lang="en-US" i="1" baseline="-25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160444"/>
              </p:ext>
            </p:extLst>
          </p:nvPr>
        </p:nvGraphicFramePr>
        <p:xfrm>
          <a:off x="8533829" y="3886200"/>
          <a:ext cx="229171" cy="2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33829" y="3886200"/>
                        <a:ext cx="229171" cy="248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7719" y="4207942"/>
            <a:ext cx="7228561" cy="2441884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931475"/>
              </p:ext>
            </p:extLst>
          </p:nvPr>
        </p:nvGraphicFramePr>
        <p:xfrm>
          <a:off x="3851252" y="3048000"/>
          <a:ext cx="1350203" cy="366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6" imgW="888840" imgH="241200" progId="Equation.DSMT4">
                  <p:embed/>
                </p:oleObj>
              </mc:Choice>
              <mc:Fallback>
                <p:oleObj name="Equation" r:id="rId6" imgW="888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51252" y="3048000"/>
                        <a:ext cx="1350203" cy="366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10059" y="1253156"/>
            <a:ext cx="7323882" cy="1708527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4" name="Ink 3"/>
              <p14:cNvContentPartPr/>
              <p14:nvPr/>
            </p14:nvContentPartPr>
            <p14:xfrm>
              <a:off x="5460840" y="2163960"/>
              <a:ext cx="307800" cy="50544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457960" y="2158560"/>
                <a:ext cx="315360" cy="513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59496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JT Unity Gain Frequency </a:t>
            </a:r>
            <a:r>
              <a:rPr lang="en-US" i="1" dirty="0" err="1"/>
              <a:t>f</a:t>
            </a:r>
            <a:r>
              <a:rPr lang="en-US" i="1" baseline="-25000" dirty="0" err="1"/>
              <a:t>T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51778" y="1295400"/>
            <a:ext cx="6499832" cy="26439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0964" y="4038600"/>
            <a:ext cx="7522070" cy="21904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8283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JT Unity-Gain Frequency </a:t>
            </a:r>
            <a:r>
              <a:rPr lang="en-US" i="1" dirty="0" err="1" smtClean="0"/>
              <a:t>f</a:t>
            </a:r>
            <a:r>
              <a:rPr lang="en-US" i="1" baseline="-25000" dirty="0" err="1" smtClean="0"/>
              <a:t>T</a:t>
            </a:r>
            <a:r>
              <a:rPr lang="en-US" i="1" baseline="-25000" dirty="0" smtClean="0"/>
              <a:t> </a:t>
            </a:r>
            <a:r>
              <a:rPr lang="en-US" dirty="0" smtClean="0"/>
              <a:t>, Contd.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028" y="1524000"/>
            <a:ext cx="8531945" cy="4573848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495000" y="2041200"/>
              <a:ext cx="7644960" cy="457524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87800" y="2035080"/>
                <a:ext cx="7657920" cy="4588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91686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JT Unity-Gain Frequency </a:t>
            </a:r>
            <a:r>
              <a:rPr lang="en-US" i="1" dirty="0" err="1"/>
              <a:t>f</a:t>
            </a:r>
            <a:r>
              <a:rPr lang="en-US" i="1" baseline="-25000" dirty="0" err="1"/>
              <a:t>T</a:t>
            </a:r>
            <a:r>
              <a:rPr lang="en-US" i="1" baseline="-25000" dirty="0"/>
              <a:t> </a:t>
            </a:r>
            <a:r>
              <a:rPr lang="en-US" dirty="0"/>
              <a:t>, Contd.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30934" y="1905000"/>
            <a:ext cx="8082130" cy="3595676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5260320" y="2069640"/>
              <a:ext cx="3105000" cy="442188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256000" y="2065680"/>
                <a:ext cx="3115440" cy="442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59212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42538" y="417257"/>
            <a:ext cx="8658923" cy="622751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181600" y="16002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equency dependent forward current gain with common emitter configuration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781800" y="3200400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ne octave is twice the frequency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6" name="Ink 5"/>
              <p14:cNvContentPartPr/>
              <p14:nvPr/>
            </p14:nvContentPartPr>
            <p14:xfrm>
              <a:off x="2800080" y="60840"/>
              <a:ext cx="5648760" cy="183960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794320" y="53640"/>
                <a:ext cx="5660640" cy="1851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04144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0017" y="457200"/>
            <a:ext cx="8907783" cy="6127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3937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ller Effect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20380" y="1136359"/>
            <a:ext cx="5903238" cy="5633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3803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quency Response, Contd.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62238" y="1219200"/>
            <a:ext cx="7219523" cy="54678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547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72305" y="521663"/>
            <a:ext cx="6199389" cy="5980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2749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ller Effect, Contd.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10071" y="1371600"/>
            <a:ext cx="7723858" cy="433000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7001" y="5715000"/>
            <a:ext cx="7749997" cy="8245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6543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ller Effect, Contd.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43284" y="1752600"/>
            <a:ext cx="8457430" cy="3342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8128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ller Effect, Contd.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48265" y="1371600"/>
            <a:ext cx="8447470" cy="4961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4506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914400" y="1371600"/>
            <a:ext cx="73914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ller Effect, Contd.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97400" y="2386104"/>
            <a:ext cx="8485558" cy="363369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1447800"/>
            <a:ext cx="7189624" cy="5571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2421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ller Effect Observation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59101" y="1597955"/>
            <a:ext cx="8425799" cy="4530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0264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er Question 1 (1 Point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45335" y="1479176"/>
            <a:ext cx="8922465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FF"/>
                </a:solidFill>
              </a:rPr>
              <a:t>C  of a BJT in the active mode is small in the high frequency model because it is due to:</a:t>
            </a:r>
          </a:p>
          <a:p>
            <a:pPr algn="ctr"/>
            <a:endParaRPr lang="en-US" sz="3200" dirty="0" smtClean="0"/>
          </a:p>
          <a:p>
            <a:pPr marL="457200" indent="-457200" algn="ctr">
              <a:buAutoNum type="alphaUcParenBoth"/>
            </a:pPr>
            <a:r>
              <a:rPr lang="en-US" sz="3200" dirty="0"/>
              <a:t> </a:t>
            </a:r>
            <a:r>
              <a:rPr lang="en-US" sz="3200" dirty="0" smtClean="0"/>
              <a:t>EBJ depletion region</a:t>
            </a:r>
          </a:p>
          <a:p>
            <a:pPr marL="457200" indent="-457200" algn="ctr">
              <a:buAutoNum type="alphaUcParenBoth"/>
            </a:pPr>
            <a:endParaRPr lang="en-US" sz="3200" dirty="0"/>
          </a:p>
          <a:p>
            <a:pPr marL="457200" indent="-457200" algn="ctr">
              <a:buAutoNum type="alphaUcParenBoth"/>
            </a:pPr>
            <a:r>
              <a:rPr lang="en-US" sz="3200" dirty="0"/>
              <a:t> </a:t>
            </a:r>
            <a:r>
              <a:rPr lang="en-US" sz="3200" dirty="0" smtClean="0"/>
              <a:t>CBJ depletion region</a:t>
            </a:r>
          </a:p>
          <a:p>
            <a:pPr marL="457200" indent="-457200" algn="ctr">
              <a:buAutoNum type="alphaUcParenBoth"/>
            </a:pPr>
            <a:endParaRPr lang="en-US" sz="3200" dirty="0"/>
          </a:p>
          <a:p>
            <a:pPr marL="457200" indent="-457200" algn="ctr">
              <a:buAutoNum type="alphaUcParenBoth"/>
            </a:pPr>
            <a:r>
              <a:rPr lang="en-US" sz="3200" dirty="0" smtClean="0"/>
              <a:t> Single </a:t>
            </a:r>
            <a:r>
              <a:rPr lang="en-US" sz="3200" smtClean="0"/>
              <a:t>pole approximation</a:t>
            </a:r>
            <a:endParaRPr lang="en-US" sz="3200" dirty="0" smtClean="0"/>
          </a:p>
          <a:p>
            <a:pPr algn="ctr"/>
            <a:endParaRPr lang="en-US" sz="3200" dirty="0" smtClean="0"/>
          </a:p>
          <a:p>
            <a:pPr algn="ctr"/>
            <a:endParaRPr lang="en-US" sz="3200" dirty="0" smtClean="0"/>
          </a:p>
          <a:p>
            <a:pPr algn="ctr"/>
            <a:endParaRPr lang="en-US" sz="32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3274560" y="2970000"/>
              <a:ext cx="3600" cy="201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270960" y="2967120"/>
                <a:ext cx="10080" cy="2664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183216"/>
              </p:ext>
            </p:extLst>
          </p:nvPr>
        </p:nvGraphicFramePr>
        <p:xfrm>
          <a:off x="685229" y="1752600"/>
          <a:ext cx="229171" cy="2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229" y="1752600"/>
                        <a:ext cx="229171" cy="248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5499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ternal Capacitive Effect on MOSFET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2400" y="1321494"/>
            <a:ext cx="5383448" cy="508337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5600" y="6320846"/>
            <a:ext cx="6198949" cy="460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8744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65375" y="1731241"/>
            <a:ext cx="7213251" cy="314555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7800" y="5181600"/>
            <a:ext cx="6240001" cy="1000441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ternal Capacitive Effect on MOSFET, Contd.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7720920" y="4509000"/>
              <a:ext cx="948600" cy="5749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714440" y="4504320"/>
                <a:ext cx="963720" cy="587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98381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SFET Unity-Gain Frequency </a:t>
            </a:r>
            <a:r>
              <a:rPr lang="en-US" i="1" dirty="0" err="1" smtClean="0"/>
              <a:t>f</a:t>
            </a:r>
            <a:r>
              <a:rPr lang="en-US" i="1" baseline="-25000" dirty="0" err="1" smtClean="0"/>
              <a:t>T</a:t>
            </a:r>
            <a:endParaRPr lang="en-US" i="1" baseline="-25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3152" y="1524000"/>
            <a:ext cx="6377697" cy="254423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7099" y="4346945"/>
            <a:ext cx="7109802" cy="52985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0964" y="5091887"/>
            <a:ext cx="7522070" cy="1348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9919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ty Gain, Contd.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0845" y="1188893"/>
            <a:ext cx="7268755" cy="558922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2029320" y="1722240"/>
              <a:ext cx="6885720" cy="399888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024640" y="1716840"/>
                <a:ext cx="6897600" cy="4011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4540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ty Gain, Contd.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8724" y="1371600"/>
            <a:ext cx="8290785" cy="286156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489" y="5143080"/>
            <a:ext cx="8281022" cy="110532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Ink 3"/>
              <p14:cNvContentPartPr/>
              <p14:nvPr/>
            </p14:nvContentPartPr>
            <p14:xfrm>
              <a:off x="7474320" y="2104200"/>
              <a:ext cx="9000" cy="11736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470000" y="2099880"/>
                <a:ext cx="18720" cy="125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83085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52700" y="272728"/>
            <a:ext cx="6038601" cy="6432872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4889520" y="4417560"/>
              <a:ext cx="2020320" cy="227124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885200" y="4412520"/>
                <a:ext cx="2027880" cy="2280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53172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JT—High Frequency Model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6183" y="1295400"/>
            <a:ext cx="4671817" cy="46482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1368" y="6091652"/>
            <a:ext cx="6809632" cy="53774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69708" y="4393929"/>
            <a:ext cx="1328985" cy="241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731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52</TotalTime>
  <Words>182</Words>
  <Application>Microsoft Office PowerPoint</Application>
  <PresentationFormat>On-screen Show (4:3)</PresentationFormat>
  <Paragraphs>39</Paragraphs>
  <Slides>2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0" baseType="lpstr">
      <vt:lpstr>Arial</vt:lpstr>
      <vt:lpstr>Calibri</vt:lpstr>
      <vt:lpstr>Office Theme</vt:lpstr>
      <vt:lpstr>Equation</vt:lpstr>
      <vt:lpstr>ECE 255</vt:lpstr>
      <vt:lpstr>Frequency Response, Contd.</vt:lpstr>
      <vt:lpstr>Internal Capacitive Effect on MOSFET</vt:lpstr>
      <vt:lpstr>Internal Capacitive Effect on MOSFET, Contd.</vt:lpstr>
      <vt:lpstr>MOSFET Unity-Gain Frequency fT</vt:lpstr>
      <vt:lpstr>Unity Gain, Contd.</vt:lpstr>
      <vt:lpstr>Unity Gain, Contd.</vt:lpstr>
      <vt:lpstr>PowerPoint Presentation</vt:lpstr>
      <vt:lpstr>BJT—High Frequency Models</vt:lpstr>
      <vt:lpstr>BJT—High Frequency Models, Contd.</vt:lpstr>
      <vt:lpstr>Reminder Figure of a BJT</vt:lpstr>
      <vt:lpstr>BJT--Base-Charging or Diffusion Capacitance Cde</vt:lpstr>
      <vt:lpstr>Base-Emitter Junction Capacitance Cje</vt:lpstr>
      <vt:lpstr>BJT Unity Gain Frequency fT</vt:lpstr>
      <vt:lpstr>BJT Unity-Gain Frequency fT , Contd.</vt:lpstr>
      <vt:lpstr>BJT Unity-Gain Frequency fT , Contd.</vt:lpstr>
      <vt:lpstr>PowerPoint Presentation</vt:lpstr>
      <vt:lpstr>PowerPoint Presentation</vt:lpstr>
      <vt:lpstr>Miller Effect</vt:lpstr>
      <vt:lpstr>PowerPoint Presentation</vt:lpstr>
      <vt:lpstr>Miller Effect, Contd.</vt:lpstr>
      <vt:lpstr>Miller Effect, Contd.</vt:lpstr>
      <vt:lpstr>Miller Effect, Contd.</vt:lpstr>
      <vt:lpstr>Miller Effect, Contd.</vt:lpstr>
      <vt:lpstr>Miller Effect Observations</vt:lpstr>
      <vt:lpstr>Clicker Question 1 (1 Point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255</dc:title>
  <dc:creator>zchen</dc:creator>
  <cp:lastModifiedBy>Weng Chew</cp:lastModifiedBy>
  <cp:revision>655</cp:revision>
  <cp:lastPrinted>2018-04-12T01:51:01Z</cp:lastPrinted>
  <dcterms:created xsi:type="dcterms:W3CDTF">2014-01-12T04:14:42Z</dcterms:created>
  <dcterms:modified xsi:type="dcterms:W3CDTF">2018-04-24T13:20:18Z</dcterms:modified>
</cp:coreProperties>
</file>